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83" r:id="rId3"/>
    <p:sldId id="325" r:id="rId4"/>
    <p:sldId id="321" r:id="rId5"/>
    <p:sldId id="320" r:id="rId6"/>
    <p:sldId id="314" r:id="rId7"/>
    <p:sldId id="332" r:id="rId8"/>
    <p:sldId id="328" r:id="rId9"/>
    <p:sldId id="307" r:id="rId10"/>
    <p:sldId id="312" r:id="rId11"/>
    <p:sldId id="329" r:id="rId12"/>
    <p:sldId id="326" r:id="rId13"/>
    <p:sldId id="311" r:id="rId1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без заголовка" id="{6ADF3B72-DDAE-4D78-B2F4-352D41C75343}">
          <p14:sldIdLst>
            <p14:sldId id="256"/>
            <p14:sldId id="283"/>
            <p14:sldId id="325"/>
            <p14:sldId id="321"/>
            <p14:sldId id="320"/>
            <p14:sldId id="314"/>
            <p14:sldId id="332"/>
            <p14:sldId id="328"/>
            <p14:sldId id="307"/>
            <p14:sldId id="312"/>
            <p14:sldId id="329"/>
            <p14:sldId id="326"/>
            <p14:sldId id="311"/>
          </p14:sldIdLst>
        </p14:section>
      </p14:sectionLst>
    </p:ext>
    <p:ext uri="{EFAFB233-063F-42B5-8137-9DF3F51BA10A}">
      <p15:sldGuideLst xmlns:p15="http://schemas.microsoft.com/office/powerpoint/2012/main">
        <p15:guide id="2" pos="3863" userDrawn="1">
          <p15:clr>
            <a:srgbClr val="A4A3A4"/>
          </p15:clr>
        </p15:guide>
        <p15:guide id="3" orient="horz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43" autoAdjust="0"/>
    <p:restoredTop sz="95238" autoAdjust="0"/>
  </p:normalViewPr>
  <p:slideViewPr>
    <p:cSldViewPr snapToGrid="0">
      <p:cViewPr varScale="1">
        <p:scale>
          <a:sx n="75" d="100"/>
          <a:sy n="75" d="100"/>
        </p:scale>
        <p:origin x="744" y="53"/>
      </p:cViewPr>
      <p:guideLst>
        <p:guide pos="3863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64" d="100"/>
          <a:sy n="64" d="100"/>
        </p:scale>
        <p:origin x="3192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E4E1BF77-5560-41F9-A3F5-2A3785FEC23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59D94C12-76C1-4517-B517-277675841F1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7CCD48-2FEC-4250-9900-A1DDC415F084}" type="datetimeFigureOut">
              <a:rPr lang="ru-RU" smtClean="0"/>
              <a:t>23.04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34F1429-457E-4BE6-9F63-5D08200B69C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127D625-C4BA-4261-8CFA-A95D8B105B6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6A9511-19D8-4F9F-81D7-F6E58A910F1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82051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rebuchet MS" panose="020B0603020202020204" pitchFamily="34" charset="0"/>
              </a:defRPr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rebuchet MS" panose="020B0603020202020204" pitchFamily="34" charset="0"/>
              </a:defRPr>
            </a:lvl1pPr>
          </a:lstStyle>
          <a:p>
            <a:fld id="{47D39974-157A-42A9-B364-E3A2D267C405}" type="datetimeFigureOut">
              <a:rPr lang="ru-RU" smtClean="0"/>
              <a:pPr/>
              <a:t>23.04.2023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rebuchet MS" panose="020B0603020202020204" pitchFamily="34" charset="0"/>
              </a:defRPr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rebuchet MS" panose="020B0603020202020204" pitchFamily="34" charset="0"/>
              </a:defRPr>
            </a:lvl1pPr>
          </a:lstStyle>
          <a:p>
            <a:fld id="{5B53D787-D385-4439-A9F8-F5BA0C8C664F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314263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Trebuchet MS" panose="020B0603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53D787-D385-4439-A9F8-F5BA0C8C664F}" type="slidenum">
              <a:rPr lang="ru-RU" smtClean="0"/>
              <a:pPr/>
              <a:t>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159708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09B29-BAAA-43D1-AA9F-6260C02DDDFE}" type="datetime1">
              <a:rPr lang="ru-RU" smtClean="0"/>
              <a:t>23.04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63-я научная конференция МФТИ</a:t>
            </a:r>
            <a:endParaRPr lang="ru-RU" dirty="0"/>
          </a:p>
        </p:txBody>
      </p:sp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6887D815-0900-4E43-BE66-EA90E4BDF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40560" y="45951"/>
            <a:ext cx="7427558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</p:spTree>
    <p:extLst>
      <p:ext uri="{BB962C8B-B14F-4D97-AF65-F5344CB8AC3E}">
        <p14:creationId xmlns:p14="http://schemas.microsoft.com/office/powerpoint/2010/main" val="1228611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DCC87A-BBE4-4C36-AD53-7594B61FCE54}" type="datetime1">
              <a:rPr lang="ru-RU" smtClean="0"/>
              <a:t>23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rebuchet MS" panose="020B0603020202020204" pitchFamily="34" charset="0"/>
              </a:defRPr>
            </a:lvl1pPr>
          </a:lstStyle>
          <a:p>
            <a:fld id="{9AE8BC4D-D823-465B-A172-139746CDEABB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258889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C1C96-509A-4472-A1C1-9FF53E7834CA}" type="datetime1">
              <a:rPr lang="ru-RU" smtClean="0"/>
              <a:t>23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rebuchet MS" panose="020B0603020202020204" pitchFamily="34" charset="0"/>
              </a:defRPr>
            </a:lvl1pPr>
          </a:lstStyle>
          <a:p>
            <a:fld id="{9AE8BC4D-D823-465B-A172-139746CDEABB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04640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FC6DD-AC18-495C-B6DA-53D8B237EC6B}" type="datetime1">
              <a:rPr lang="ru-RU" smtClean="0"/>
              <a:t>23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800"/>
            </a:lvl1pPr>
          </a:lstStyle>
          <a:p>
            <a:r>
              <a:rPr lang="ru-RU"/>
              <a:t>63-я научная конференция МФТ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82463836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E2A725-EBC7-4EA7-B28D-AC41353B08BD}" type="datetime1">
              <a:rPr lang="ru-RU" smtClean="0"/>
              <a:t>23.04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63-я научная конференция МФТИ</a:t>
            </a:r>
          </a:p>
        </p:txBody>
      </p:sp>
    </p:spTree>
    <p:extLst>
      <p:ext uri="{BB962C8B-B14F-4D97-AF65-F5344CB8AC3E}">
        <p14:creationId xmlns:p14="http://schemas.microsoft.com/office/powerpoint/2010/main" val="1774897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5C585-5C63-4336-B8C0-C2C679DA9067}" type="datetime1">
              <a:rPr lang="ru-RU" smtClean="0"/>
              <a:t>23.04.202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63-я научная конференция МФТИ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rebuchet MS" panose="020B0603020202020204" pitchFamily="34" charset="0"/>
              </a:defRPr>
            </a:lvl1pPr>
          </a:lstStyle>
          <a:p>
            <a:fld id="{9AE8BC4D-D823-465B-A172-139746CDEABB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284901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F50F4-50FC-42B1-8BFB-F3C9696E5829}" type="datetime1">
              <a:rPr lang="ru-RU" smtClean="0"/>
              <a:t>23.04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rebuchet MS" panose="020B0603020202020204" pitchFamily="34" charset="0"/>
              </a:defRPr>
            </a:lvl1pPr>
          </a:lstStyle>
          <a:p>
            <a:fld id="{9AE8BC4D-D823-465B-A172-139746CDEABB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0825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B42EF-4166-4AB0-81E5-AA0BD7812D55}" type="datetime1">
              <a:rPr lang="ru-RU" smtClean="0"/>
              <a:t>23.04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rebuchet MS" panose="020B0603020202020204" pitchFamily="34" charset="0"/>
              </a:defRPr>
            </a:lvl1pPr>
          </a:lstStyle>
          <a:p>
            <a:fld id="{9AE8BC4D-D823-465B-A172-139746CDEABB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69865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742A94-FE11-4BFD-8325-578D79696410}" type="datetime1">
              <a:rPr lang="ru-RU" smtClean="0"/>
              <a:t>23.04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rebuchet MS" panose="020B0603020202020204" pitchFamily="34" charset="0"/>
              </a:defRPr>
            </a:lvl1pPr>
          </a:lstStyle>
          <a:p>
            <a:fld id="{9AE8BC4D-D823-465B-A172-139746CDEABB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43211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0165B-C84A-4147-A14F-1C7B8ECDBE52}" type="datetime1">
              <a:rPr lang="ru-RU" smtClean="0"/>
              <a:t>23.04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rebuchet MS" panose="020B0603020202020204" pitchFamily="34" charset="0"/>
              </a:defRPr>
            </a:lvl1pPr>
          </a:lstStyle>
          <a:p>
            <a:fld id="{9AE8BC4D-D823-465B-A172-139746CDEABB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47066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D2D88-A16E-4895-9608-5B00FD7A72B1}" type="datetime1">
              <a:rPr lang="ru-RU" smtClean="0"/>
              <a:t>23.04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Trebuchet MS" panose="020B0603020202020204" pitchFamily="34" charset="0"/>
              </a:defRPr>
            </a:lvl1pPr>
          </a:lstStyle>
          <a:p>
            <a:fld id="{9AE8BC4D-D823-465B-A172-139746CDEABB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89083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DE196B66-CB26-47C2-8936-9E2A59E3ECB7}"/>
              </a:ext>
            </a:extLst>
          </p:cNvPr>
          <p:cNvSpPr/>
          <p:nvPr userDrawn="1"/>
        </p:nvSpPr>
        <p:spPr>
          <a:xfrm>
            <a:off x="0" y="466"/>
            <a:ext cx="12192000" cy="141653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atin typeface="Trebuchet MS" panose="020B0603020202020204" pitchFamily="34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0559" y="45951"/>
            <a:ext cx="716475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rebuchet MS" panose="020B0603020202020204" pitchFamily="34" charset="0"/>
              </a:defRPr>
            </a:lvl1pPr>
          </a:lstStyle>
          <a:p>
            <a:fld id="{9AEC0711-7F81-4B0F-8D93-F4FAF5FB2EC3}" type="datetime1">
              <a:rPr lang="ru-RU" smtClean="0"/>
              <a:pPr/>
              <a:t>23.04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  <a:latin typeface="Trebuchet MS" panose="020B0603020202020204" pitchFamily="34" charset="0"/>
              </a:defRPr>
            </a:lvl1pPr>
          </a:lstStyle>
          <a:p>
            <a:r>
              <a:rPr lang="ru-RU" dirty="0"/>
              <a:t>64-я научная конференция МФТИ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B862D5A2-BB93-4AD6-BF36-FA043664C756}"/>
              </a:ext>
            </a:extLst>
          </p:cNvPr>
          <p:cNvSpPr txBox="1">
            <a:spLocks/>
          </p:cNvSpPr>
          <p:nvPr userDrawn="1"/>
        </p:nvSpPr>
        <p:spPr>
          <a:xfrm>
            <a:off x="9220200" y="640199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4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C64A708-4131-4BC7-B11E-102AAA94A103}" type="slidenum">
              <a:rPr lang="ru-RU" smtClean="0">
                <a:latin typeface="Trebuchet MS" panose="020B0603020202020204" pitchFamily="34" charset="0"/>
              </a:rPr>
              <a:pPr/>
              <a:t>‹#›</a:t>
            </a:fld>
            <a:r>
              <a:rPr lang="en-US" dirty="0">
                <a:latin typeface="Trebuchet MS" panose="020B0603020202020204" pitchFamily="34" charset="0"/>
              </a:rPr>
              <a:t>/</a:t>
            </a:r>
            <a:r>
              <a:rPr lang="ru-RU" dirty="0">
                <a:latin typeface="Trebuchet MS" panose="020B0603020202020204" pitchFamily="34" charset="0"/>
              </a:rPr>
              <a:t>1</a:t>
            </a:r>
            <a:r>
              <a:rPr lang="en-US" dirty="0">
                <a:latin typeface="Trebuchet MS" panose="020B0603020202020204" pitchFamily="34" charset="0"/>
              </a:rPr>
              <a:t>3</a:t>
            </a:r>
            <a:endParaRPr lang="ru-RU" dirty="0">
              <a:latin typeface="Trebuchet MS" panose="020B0603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82BCCEA-0ADF-4366-84BA-16596620F004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7"/>
            <a:ext cx="1940560" cy="141653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 userDrawn="1"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88" b="32744"/>
          <a:stretch/>
        </p:blipFill>
        <p:spPr>
          <a:xfrm>
            <a:off x="9150267" y="227663"/>
            <a:ext cx="3002992" cy="92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091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Trebuchet MS" panose="020B0603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rebuchet MS" panose="020B0603020202020204" pitchFamily="34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rebuchet MS" panose="020B060302020202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rebuchet MS" panose="020B060302020202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rebuchet MS" panose="020B060302020202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rebuchet MS" panose="020B0603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0.png"/><Relationship Id="rId7" Type="http://schemas.openxmlformats.org/officeDocument/2006/relationships/image" Target="../media/image3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1.png"/><Relationship Id="rId9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44067" y="1628988"/>
            <a:ext cx="11703863" cy="2504862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ru-RU" sz="3600" dirty="0"/>
              <a:t>Исследование чувствительности низкоэнергетических траекторий перелёта к Луне</a:t>
            </a:r>
          </a:p>
        </p:txBody>
      </p:sp>
      <p:sp>
        <p:nvSpPr>
          <p:cNvPr id="8" name="Подзаголовок 2">
            <a:extLst>
              <a:ext uri="{FF2B5EF4-FFF2-40B4-BE49-F238E27FC236}">
                <a16:creationId xmlns:a16="http://schemas.microsoft.com/office/drawing/2014/main" id="{489D56C5-DFE1-485B-8F99-CF2ED525C1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44067" y="4008675"/>
            <a:ext cx="9805944" cy="1511281"/>
          </a:xfrm>
        </p:spPr>
        <p:txBody>
          <a:bodyPr>
            <a:noAutofit/>
          </a:bodyPr>
          <a:lstStyle/>
          <a:p>
            <a:pPr algn="l"/>
            <a:r>
              <a:rPr lang="ru-RU" b="1" dirty="0">
                <a:solidFill>
                  <a:schemeClr val="tx1"/>
                </a:solidFill>
              </a:rPr>
              <a:t>Глазунова Ирина Алексеевна</a:t>
            </a:r>
            <a:r>
              <a:rPr lang="ru-RU" dirty="0">
                <a:solidFill>
                  <a:schemeClr val="tx1"/>
                </a:solidFill>
              </a:rPr>
              <a:t> </a:t>
            </a:r>
          </a:p>
          <a:p>
            <a:pPr algn="l"/>
            <a:r>
              <a:rPr lang="ru-RU" dirty="0">
                <a:solidFill>
                  <a:schemeClr val="tx1"/>
                </a:solidFill>
              </a:rPr>
              <a:t>Трофимов Сергей П</a:t>
            </a:r>
            <a:r>
              <a:rPr lang="ru-RU" dirty="0"/>
              <a:t>авлович</a:t>
            </a:r>
            <a:endParaRPr lang="ru-RU" dirty="0">
              <a:solidFill>
                <a:schemeClr val="tx1"/>
              </a:solidFill>
            </a:endParaRPr>
          </a:p>
          <a:p>
            <a:pPr algn="l"/>
            <a:r>
              <a:rPr lang="ru-RU" dirty="0"/>
              <a:t>Целоусова Анастасия Александровна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9A50320-4F29-469E-A559-D03EFC74A8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4327" y="6317062"/>
            <a:ext cx="819150" cy="504825"/>
          </a:xfrm>
          <a:prstGeom prst="rect">
            <a:avLst/>
          </a:prstGeom>
        </p:spPr>
      </p:pic>
      <p:sp>
        <p:nvSpPr>
          <p:cNvPr id="9" name="Нижний колонтитул 2">
            <a:extLst>
              <a:ext uri="{FF2B5EF4-FFF2-40B4-BE49-F238E27FC236}">
                <a16:creationId xmlns:a16="http://schemas.microsoft.com/office/drawing/2014/main" id="{DCDE05AE-D5B1-4293-9440-B5D6F7E2EF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428750" y="0"/>
            <a:ext cx="8239125" cy="1295399"/>
          </a:xfrm>
        </p:spPr>
        <p:txBody>
          <a:bodyPr/>
          <a:lstStyle/>
          <a:p>
            <a:r>
              <a:rPr lang="ru-RU" sz="2400" dirty="0"/>
              <a:t>65-я Всероссийская научная конференция МФТИ</a:t>
            </a:r>
          </a:p>
          <a:p>
            <a:r>
              <a:rPr lang="ru-RU" sz="2400" dirty="0"/>
              <a:t>3 – 7 апреля 2023</a:t>
            </a:r>
            <a:endParaRPr lang="ru-RU" sz="2000" dirty="0"/>
          </a:p>
        </p:txBody>
      </p:sp>
      <p:sp>
        <p:nvSpPr>
          <p:cNvPr id="6" name="Подзаголовок 2">
            <a:extLst>
              <a:ext uri="{FF2B5EF4-FFF2-40B4-BE49-F238E27FC236}">
                <a16:creationId xmlns:a16="http://schemas.microsoft.com/office/drawing/2014/main" id="{F648327F-CAB6-4CF8-A71B-CC8E955EC1CB}"/>
              </a:ext>
            </a:extLst>
          </p:cNvPr>
          <p:cNvSpPr txBox="1">
            <a:spLocks/>
          </p:cNvSpPr>
          <p:nvPr/>
        </p:nvSpPr>
        <p:spPr>
          <a:xfrm>
            <a:off x="244067" y="5640794"/>
            <a:ext cx="9933036" cy="11152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ru-RU" dirty="0"/>
          </a:p>
        </p:txBody>
      </p:sp>
      <p:sp>
        <p:nvSpPr>
          <p:cNvPr id="10" name="Подзаголовок 2">
            <a:extLst>
              <a:ext uri="{FF2B5EF4-FFF2-40B4-BE49-F238E27FC236}">
                <a16:creationId xmlns:a16="http://schemas.microsoft.com/office/drawing/2014/main" id="{7B7BAA8F-E8C2-4803-84D4-2F2D36E4BAFF}"/>
              </a:ext>
            </a:extLst>
          </p:cNvPr>
          <p:cNvSpPr txBox="1">
            <a:spLocks/>
          </p:cNvSpPr>
          <p:nvPr/>
        </p:nvSpPr>
        <p:spPr>
          <a:xfrm>
            <a:off x="244067" y="6079739"/>
            <a:ext cx="11703862" cy="6762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1600" dirty="0"/>
              <a:t>Исследование выполнено при поддержке гранта Российского научного фонда </a:t>
            </a:r>
            <a:br>
              <a:rPr lang="en-US" sz="1600" dirty="0"/>
            </a:br>
            <a:r>
              <a:rPr lang="ru-RU" sz="1600" dirty="0"/>
              <a:t>(проект № 19-11-00256 «Динамика и навигация космических аппаратов в сложных гравитационных полях»)</a:t>
            </a:r>
          </a:p>
        </p:txBody>
      </p:sp>
      <p:sp>
        <p:nvSpPr>
          <p:cNvPr id="11" name="Подзаголовок 2">
            <a:extLst>
              <a:ext uri="{FF2B5EF4-FFF2-40B4-BE49-F238E27FC236}">
                <a16:creationId xmlns:a16="http://schemas.microsoft.com/office/drawing/2014/main" id="{489D56C5-DFE1-485B-8F99-CF2ED525C175}"/>
              </a:ext>
            </a:extLst>
          </p:cNvPr>
          <p:cNvSpPr txBox="1">
            <a:spLocks/>
          </p:cNvSpPr>
          <p:nvPr/>
        </p:nvSpPr>
        <p:spPr>
          <a:xfrm>
            <a:off x="6306187" y="4003678"/>
            <a:ext cx="4221061" cy="151128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dirty="0"/>
              <a:t>МФТИ</a:t>
            </a:r>
            <a:endParaRPr lang="en-US" dirty="0"/>
          </a:p>
          <a:p>
            <a:pPr algn="l"/>
            <a:r>
              <a:rPr lang="ru-RU" dirty="0"/>
              <a:t>ИПМ им</a:t>
            </a:r>
            <a:r>
              <a:rPr lang="en-US" dirty="0"/>
              <a:t>. </a:t>
            </a:r>
            <a:r>
              <a:rPr lang="ru-RU" dirty="0"/>
              <a:t>М.В. Келдыша РАН</a:t>
            </a:r>
          </a:p>
          <a:p>
            <a:pPr algn="l"/>
            <a:r>
              <a:rPr lang="ru-RU" dirty="0"/>
              <a:t>ИПМ им</a:t>
            </a:r>
            <a:r>
              <a:rPr lang="en-US" dirty="0"/>
              <a:t>. </a:t>
            </a:r>
            <a:r>
              <a:rPr lang="ru-RU" dirty="0"/>
              <a:t>М.В. Келдыша РАН</a:t>
            </a:r>
          </a:p>
          <a:p>
            <a:pPr algn="l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959150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432" name="Picture 266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43624" y="2675123"/>
            <a:ext cx="4992969" cy="374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4062B52D-3496-4D82-891C-60E49B278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Диапазоны времени приложения и величины импульса</a:t>
            </a:r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8E9AF68-D8D7-4DB0-8ABA-581D9FC53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305810"/>
              </p:ext>
            </p:extLst>
          </p:nvPr>
        </p:nvGraphicFramePr>
        <p:xfrm>
          <a:off x="1571625" y="2779269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91960" progId="Equation.DSMT4">
                  <p:embed/>
                </p:oleObj>
              </mc:Choice>
              <mc:Fallback>
                <p:oleObj name="Equation" r:id="rId3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1625" y="2779269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9AB876A5-DC79-4D98-BA51-F09DD0488B16}"/>
              </a:ext>
            </a:extLst>
          </p:cNvPr>
          <p:cNvSpPr txBox="1"/>
          <p:nvPr/>
        </p:nvSpPr>
        <p:spPr>
          <a:xfrm>
            <a:off x="0" y="1433494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Trebuchet MS" panose="020B0603020202020204" pitchFamily="34" charset="0"/>
              </a:rPr>
              <a:t>Наибольшая чувствительность вб</a:t>
            </a:r>
            <a:r>
              <a:rPr lang="ru-RU" sz="2000" dirty="0">
                <a:ea typeface="Cambria Math"/>
              </a:rPr>
              <a:t>л</a:t>
            </a:r>
            <a:r>
              <a:rPr lang="ru-RU" sz="2000" dirty="0">
                <a:latin typeface="Trebuchet MS" panose="020B0603020202020204" pitchFamily="34" charset="0"/>
              </a:rPr>
              <a:t>изи апогея,</a:t>
            </a:r>
            <a:br>
              <a:rPr lang="ru-RU" sz="2000" dirty="0">
                <a:latin typeface="Trebuchet MS" panose="020B0603020202020204" pitchFamily="34" charset="0"/>
              </a:rPr>
            </a:br>
            <a:r>
              <a:rPr lang="ru-RU" sz="2000" dirty="0">
                <a:latin typeface="Trebuchet MS" panose="020B0603020202020204" pitchFamily="34" charset="0"/>
              </a:rPr>
              <a:t>импульс стоит подавать на 44–50 день полёт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302339" y="2222134"/>
                <a:ext cx="549132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dirty="0">
                    <a:latin typeface="Trebuchet MS" pitchFamily="34" charset="0"/>
                    <a:ea typeface="Cambria Math"/>
                  </a:rPr>
                  <a:t>Импульс фиксированной величины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𝑣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80</m:t>
                    </m:r>
                  </m:oMath>
                </a14:m>
                <a:r>
                  <a:rPr lang="en-US" dirty="0">
                    <a:latin typeface="Trebuchet MS" pitchFamily="34" charset="0"/>
                  </a:rPr>
                  <a:t> </a:t>
                </a:r>
                <a:r>
                  <a:rPr lang="ru-RU" dirty="0">
                    <a:latin typeface="Trebuchet MS" pitchFamily="34" charset="0"/>
                  </a:rPr>
                  <a:t>мм/с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339" y="2222134"/>
                <a:ext cx="5491322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556" t="-10000" r="-444" b="-25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AB876A5-DC79-4D98-BA51-F09DD0488B16}"/>
                  </a:ext>
                </a:extLst>
              </p:cNvPr>
              <p:cNvSpPr txBox="1"/>
              <p:nvPr/>
            </p:nvSpPr>
            <p:spPr>
              <a:xfrm>
                <a:off x="5892800" y="1440343"/>
                <a:ext cx="60960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000" dirty="0">
                    <a:latin typeface="Trebuchet MS" panose="020B0603020202020204" pitchFamily="34" charset="0"/>
                  </a:rPr>
                  <a:t>При слишком больших (</a:t>
                </a:r>
                <a14:m>
                  <m:oMath xmlns:m="http://schemas.openxmlformats.org/officeDocument/2006/math">
                    <m:r>
                      <a:rPr lang="en-US" sz="2000" dirty="0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ru-RU" sz="2000" i="1">
                        <a:latin typeface="Cambria Math"/>
                        <a:ea typeface="Cambria Math"/>
                      </a:rPr>
                      <m:t>8</m:t>
                    </m:r>
                    <m:r>
                      <a:rPr lang="ru-RU" sz="2000" b="0" i="1" smtClean="0">
                        <a:latin typeface="Cambria Math"/>
                        <a:ea typeface="Cambria Math"/>
                      </a:rPr>
                      <m:t>0 мм/с</m:t>
                    </m:r>
                  </m:oMath>
                </a14:m>
                <a:r>
                  <a:rPr lang="ru-RU" sz="2000" dirty="0">
                    <a:latin typeface="Trebuchet MS" panose="020B0603020202020204" pitchFamily="34" charset="0"/>
                  </a:rPr>
                  <a:t>) импульсах КА часто не выходит на окололунную орбиту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AB876A5-DC79-4D98-BA51-F09DD0488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0" y="1440343"/>
                <a:ext cx="6096000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200" t="-5172" r="-1300" b="-137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Прямоугольник 21"/>
          <p:cNvSpPr/>
          <p:nvPr/>
        </p:nvSpPr>
        <p:spPr>
          <a:xfrm>
            <a:off x="5892800" y="2229867"/>
            <a:ext cx="62456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rebuchet MS" pitchFamily="34" charset="0"/>
              </a:rPr>
              <a:t>Фиксированное время подачи импульса, 44 день полёта</a:t>
            </a:r>
          </a:p>
        </p:txBody>
      </p:sp>
      <p:pic>
        <p:nvPicPr>
          <p:cNvPr id="35434" name="Picture 266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8735" y="2675123"/>
            <a:ext cx="4992969" cy="374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00845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C19BEB-8A15-4749-8605-872DA81C8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Изменения параметров орбиты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E1D12A-79BA-4FF8-8C1E-DD5344240163}"/>
              </a:ext>
            </a:extLst>
          </p:cNvPr>
          <p:cNvSpPr txBox="1"/>
          <p:nvPr/>
        </p:nvSpPr>
        <p:spPr>
          <a:xfrm>
            <a:off x="720389" y="1505441"/>
            <a:ext cx="11233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rebuchet MS" panose="020B0603020202020204" pitchFamily="34" charset="0"/>
              </a:rPr>
              <a:t>44 день полёта:</a:t>
            </a:r>
          </a:p>
        </p:txBody>
      </p:sp>
      <p:grpSp>
        <p:nvGrpSpPr>
          <p:cNvPr id="11" name="Группа 10"/>
          <p:cNvGrpSpPr/>
          <p:nvPr/>
        </p:nvGrpSpPr>
        <p:grpSpPr>
          <a:xfrm>
            <a:off x="1352551" y="1515457"/>
            <a:ext cx="9556750" cy="4866292"/>
            <a:chOff x="1352551" y="1515457"/>
            <a:chExt cx="9556750" cy="4866292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1352551" y="1515457"/>
              <a:ext cx="9556750" cy="4866292"/>
              <a:chOff x="1352551" y="1515457"/>
              <a:chExt cx="9556750" cy="4866292"/>
            </a:xfrm>
          </p:grpSpPr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FE1D12A-79BA-4FF8-8C1E-DD5344240163}"/>
                  </a:ext>
                </a:extLst>
              </p:cNvPr>
              <p:cNvSpPr txBox="1"/>
              <p:nvPr/>
            </p:nvSpPr>
            <p:spPr>
              <a:xfrm>
                <a:off x="4698570" y="1515457"/>
                <a:ext cx="286427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>
                    <a:latin typeface="Trebuchet MS" panose="020B0603020202020204" pitchFamily="34" charset="0"/>
                  </a:rPr>
                  <a:t>Импульс </a:t>
                </a:r>
                <a:r>
                  <a:rPr lang="en-US" sz="2400" dirty="0">
                    <a:latin typeface="Trebuchet MS" panose="020B0603020202020204" pitchFamily="34" charset="0"/>
                  </a:rPr>
                  <a:t>8</a:t>
                </a:r>
                <a:r>
                  <a:rPr lang="ru-RU" sz="2400" dirty="0">
                    <a:latin typeface="Trebuchet MS" panose="020B0603020202020204" pitchFamily="34" charset="0"/>
                  </a:rPr>
                  <a:t>0 мм/с</a:t>
                </a:r>
              </a:p>
            </p:txBody>
          </p:sp>
          <p:grpSp>
            <p:nvGrpSpPr>
              <p:cNvPr id="3" name="Группа 2"/>
              <p:cNvGrpSpPr/>
              <p:nvPr/>
            </p:nvGrpSpPr>
            <p:grpSpPr>
              <a:xfrm>
                <a:off x="1352551" y="2046638"/>
                <a:ext cx="9556750" cy="4335111"/>
                <a:chOff x="1781175" y="1050672"/>
                <a:chExt cx="9921854" cy="4143864"/>
              </a:xfrm>
            </p:grpSpPr>
            <p:pic>
              <p:nvPicPr>
                <p:cNvPr id="36866" name="Picture 2" descr="C:\Users\Surfer\Desktop\НИР\Новая папка (5)\80mm_44d_rp cut.pn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391525" y="1050672"/>
                  <a:ext cx="3311504" cy="414386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6867" name="Picture 3" descr="C:\Users\Surfer\Desktop\НИР\Новая папка (5)\80mm_44d_i cut.png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86350" y="1050672"/>
                  <a:ext cx="3305175" cy="413226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36868" name="Picture 4" descr="C:\Users\Surfer\Desktop\НИР\Новая папка (5)\80mm_44d_Omega cut.png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81175" y="1050672"/>
                  <a:ext cx="3305175" cy="413226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sp>
          <p:nvSpPr>
            <p:cNvPr id="5" name="TextBox 4"/>
            <p:cNvSpPr txBox="1"/>
            <p:nvPr/>
          </p:nvSpPr>
          <p:spPr>
            <a:xfrm>
              <a:off x="3742944" y="5839968"/>
              <a:ext cx="4363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100" dirty="0"/>
                <a:t>35.6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377696" y="5835580"/>
              <a:ext cx="55175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100" dirty="0"/>
                <a:t>-118.7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016496" y="5827776"/>
              <a:ext cx="4363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100" dirty="0"/>
                <a:t>14.8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847076" y="5827776"/>
              <a:ext cx="40748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100" dirty="0"/>
                <a:t>-1.6</a:t>
              </a:r>
            </a:p>
          </p:txBody>
        </p:sp>
      </p:grpSp>
      <p:grpSp>
        <p:nvGrpSpPr>
          <p:cNvPr id="55" name="Группа 54"/>
          <p:cNvGrpSpPr/>
          <p:nvPr/>
        </p:nvGrpSpPr>
        <p:grpSpPr>
          <a:xfrm>
            <a:off x="1352551" y="1515457"/>
            <a:ext cx="9556750" cy="4854153"/>
            <a:chOff x="1352551" y="1515457"/>
            <a:chExt cx="9556750" cy="4854153"/>
          </a:xfrm>
        </p:grpSpPr>
        <p:grpSp>
          <p:nvGrpSpPr>
            <p:cNvPr id="56" name="Группа 55"/>
            <p:cNvGrpSpPr/>
            <p:nvPr/>
          </p:nvGrpSpPr>
          <p:grpSpPr>
            <a:xfrm>
              <a:off x="1352551" y="1515457"/>
              <a:ext cx="9556750" cy="4854153"/>
              <a:chOff x="1352551" y="1515457"/>
              <a:chExt cx="9556750" cy="4854153"/>
            </a:xfrm>
          </p:grpSpPr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8FE1D12A-79BA-4FF8-8C1E-DD5344240163}"/>
                  </a:ext>
                </a:extLst>
              </p:cNvPr>
              <p:cNvSpPr txBox="1"/>
              <p:nvPr/>
            </p:nvSpPr>
            <p:spPr>
              <a:xfrm>
                <a:off x="4698570" y="1515457"/>
                <a:ext cx="286427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>
                    <a:latin typeface="Trebuchet MS" panose="020B0603020202020204" pitchFamily="34" charset="0"/>
                  </a:rPr>
                  <a:t>Импульс 50 мм/с</a:t>
                </a:r>
              </a:p>
            </p:txBody>
          </p:sp>
          <p:grpSp>
            <p:nvGrpSpPr>
              <p:cNvPr id="61" name="Группа 60"/>
              <p:cNvGrpSpPr/>
              <p:nvPr/>
            </p:nvGrpSpPr>
            <p:grpSpPr>
              <a:xfrm>
                <a:off x="1352551" y="2046639"/>
                <a:ext cx="9556750" cy="4322971"/>
                <a:chOff x="1781175" y="1050673"/>
                <a:chExt cx="9921854" cy="4132260"/>
              </a:xfrm>
            </p:grpSpPr>
            <p:pic>
              <p:nvPicPr>
                <p:cNvPr id="62" name="Picture 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 bwMode="auto">
                <a:xfrm>
                  <a:off x="8391525" y="1050674"/>
                  <a:ext cx="3311504" cy="413225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3" name="Picture 3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 bwMode="auto">
                <a:xfrm>
                  <a:off x="5086350" y="1050674"/>
                  <a:ext cx="3305175" cy="413225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4" name="Picture 4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 bwMode="auto">
                <a:xfrm>
                  <a:off x="1781175" y="1050673"/>
                  <a:ext cx="3305175" cy="413225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sp>
          <p:nvSpPr>
            <p:cNvPr id="57" name="TextBox 56"/>
            <p:cNvSpPr txBox="1"/>
            <p:nvPr/>
          </p:nvSpPr>
          <p:spPr>
            <a:xfrm>
              <a:off x="3742944" y="5824728"/>
              <a:ext cx="4363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1100" dirty="0"/>
                <a:t>35.</a:t>
              </a:r>
              <a:r>
                <a:rPr lang="en-US" sz="1100" dirty="0"/>
                <a:t>4</a:t>
              </a:r>
              <a:endParaRPr lang="ru-RU" sz="11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682517" y="5824728"/>
              <a:ext cx="40748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/>
                <a:t>-6.6</a:t>
              </a:r>
              <a:endParaRPr lang="ru-RU" sz="11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924827" y="5824728"/>
              <a:ext cx="40748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/>
                <a:t>-1.6</a:t>
              </a:r>
              <a:endParaRPr lang="ru-RU" sz="1100" dirty="0"/>
            </a:p>
          </p:txBody>
        </p:sp>
      </p:grpSp>
      <p:grpSp>
        <p:nvGrpSpPr>
          <p:cNvPr id="65" name="Группа 64"/>
          <p:cNvGrpSpPr/>
          <p:nvPr/>
        </p:nvGrpSpPr>
        <p:grpSpPr>
          <a:xfrm>
            <a:off x="1352551" y="1515457"/>
            <a:ext cx="9556750" cy="4854152"/>
            <a:chOff x="1352551" y="1515457"/>
            <a:chExt cx="9556750" cy="4854152"/>
          </a:xfrm>
        </p:grpSpPr>
        <p:grpSp>
          <p:nvGrpSpPr>
            <p:cNvPr id="66" name="Группа 65"/>
            <p:cNvGrpSpPr/>
            <p:nvPr/>
          </p:nvGrpSpPr>
          <p:grpSpPr>
            <a:xfrm>
              <a:off x="1352551" y="1515457"/>
              <a:ext cx="9556750" cy="4854152"/>
              <a:chOff x="1352551" y="1515457"/>
              <a:chExt cx="9556750" cy="4854152"/>
            </a:xfrm>
          </p:grpSpPr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8FE1D12A-79BA-4FF8-8C1E-DD5344240163}"/>
                  </a:ext>
                </a:extLst>
              </p:cNvPr>
              <p:cNvSpPr txBox="1"/>
              <p:nvPr/>
            </p:nvSpPr>
            <p:spPr>
              <a:xfrm>
                <a:off x="4698570" y="1515457"/>
                <a:ext cx="286427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>
                    <a:latin typeface="Trebuchet MS" panose="020B0603020202020204" pitchFamily="34" charset="0"/>
                  </a:rPr>
                  <a:t>Импульс </a:t>
                </a:r>
                <a:r>
                  <a:rPr lang="en-US" sz="2400" dirty="0">
                    <a:latin typeface="Trebuchet MS" panose="020B0603020202020204" pitchFamily="34" charset="0"/>
                  </a:rPr>
                  <a:t>3</a:t>
                </a:r>
                <a:r>
                  <a:rPr lang="ru-RU" sz="2400" dirty="0">
                    <a:latin typeface="Trebuchet MS" panose="020B0603020202020204" pitchFamily="34" charset="0"/>
                  </a:rPr>
                  <a:t>0 мм/с</a:t>
                </a:r>
              </a:p>
            </p:txBody>
          </p:sp>
          <p:grpSp>
            <p:nvGrpSpPr>
              <p:cNvPr id="72" name="Группа 71"/>
              <p:cNvGrpSpPr/>
              <p:nvPr/>
            </p:nvGrpSpPr>
            <p:grpSpPr>
              <a:xfrm>
                <a:off x="1352551" y="2046639"/>
                <a:ext cx="9556750" cy="4322970"/>
                <a:chOff x="1781175" y="1050673"/>
                <a:chExt cx="9921854" cy="4132259"/>
              </a:xfrm>
            </p:grpSpPr>
            <p:pic>
              <p:nvPicPr>
                <p:cNvPr id="73" name="Picture 2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 bwMode="auto">
                <a:xfrm>
                  <a:off x="8391525" y="1050674"/>
                  <a:ext cx="3311504" cy="413225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74" name="Picture 3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 bwMode="auto">
                <a:xfrm>
                  <a:off x="5086350" y="1050673"/>
                  <a:ext cx="3305175" cy="413225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75" name="Picture 4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 bwMode="auto">
                <a:xfrm>
                  <a:off x="1781175" y="1050673"/>
                  <a:ext cx="3305175" cy="413225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sp>
          <p:nvSpPr>
            <p:cNvPr id="67" name="TextBox 66"/>
            <p:cNvSpPr txBox="1"/>
            <p:nvPr/>
          </p:nvSpPr>
          <p:spPr>
            <a:xfrm>
              <a:off x="1475131" y="5827776"/>
              <a:ext cx="47961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/>
                <a:t>-63.3</a:t>
              </a:r>
              <a:endParaRPr lang="ru-RU" sz="1100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997699" y="5830824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/>
                <a:t>8.9</a:t>
              </a:r>
              <a:endParaRPr lang="ru-RU" sz="11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896554" y="5830824"/>
              <a:ext cx="40748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/>
                <a:t>-1.6</a:t>
              </a:r>
              <a:endParaRPr lang="ru-RU" sz="11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0240770" y="5830824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/>
                <a:t>8.4</a:t>
              </a:r>
              <a:endParaRPr lang="ru-RU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584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Заголовок 1">
            <a:extLst>
              <a:ext uri="{FF2B5EF4-FFF2-40B4-BE49-F238E27FC236}">
                <a16:creationId xmlns:a16="http://schemas.microsoft.com/office/drawing/2014/main" id="{DAC19BEB-8A15-4749-8605-872DA81C8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Изменения параметров орбиты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FE1D12A-79BA-4FF8-8C1E-DD5344240163}"/>
              </a:ext>
            </a:extLst>
          </p:cNvPr>
          <p:cNvSpPr txBox="1"/>
          <p:nvPr/>
        </p:nvSpPr>
        <p:spPr>
          <a:xfrm>
            <a:off x="720389" y="1505441"/>
            <a:ext cx="11233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rebuchet MS" panose="020B0603020202020204" pitchFamily="34" charset="0"/>
              </a:rPr>
              <a:t>Импульс 80 мм/с:</a:t>
            </a:r>
          </a:p>
        </p:txBody>
      </p:sp>
      <p:grpSp>
        <p:nvGrpSpPr>
          <p:cNvPr id="2" name="Группа 1"/>
          <p:cNvGrpSpPr/>
          <p:nvPr/>
        </p:nvGrpSpPr>
        <p:grpSpPr>
          <a:xfrm>
            <a:off x="1352551" y="1486882"/>
            <a:ext cx="9556750" cy="4894867"/>
            <a:chOff x="1352551" y="1486882"/>
            <a:chExt cx="9556750" cy="4894867"/>
          </a:xfrm>
        </p:grpSpPr>
        <p:grpSp>
          <p:nvGrpSpPr>
            <p:cNvPr id="40" name="Группа 39"/>
            <p:cNvGrpSpPr/>
            <p:nvPr/>
          </p:nvGrpSpPr>
          <p:grpSpPr>
            <a:xfrm>
              <a:off x="1352551" y="1486882"/>
              <a:ext cx="9556750" cy="4894867"/>
              <a:chOff x="1352551" y="1486882"/>
              <a:chExt cx="9556750" cy="4894867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FE1D12A-79BA-4FF8-8C1E-DD5344240163}"/>
                  </a:ext>
                </a:extLst>
              </p:cNvPr>
              <p:cNvSpPr txBox="1"/>
              <p:nvPr/>
            </p:nvSpPr>
            <p:spPr>
              <a:xfrm>
                <a:off x="4546171" y="1486882"/>
                <a:ext cx="315955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>
                    <a:latin typeface="Trebuchet MS" panose="020B0603020202020204" pitchFamily="34" charset="0"/>
                  </a:rPr>
                  <a:t>44 день полёта</a:t>
                </a:r>
              </a:p>
            </p:txBody>
          </p:sp>
          <p:grpSp>
            <p:nvGrpSpPr>
              <p:cNvPr id="43" name="Группа 42"/>
              <p:cNvGrpSpPr/>
              <p:nvPr/>
            </p:nvGrpSpPr>
            <p:grpSpPr>
              <a:xfrm>
                <a:off x="1352551" y="2046638"/>
                <a:ext cx="9556750" cy="4335111"/>
                <a:chOff x="1781175" y="1050672"/>
                <a:chExt cx="9921854" cy="4143864"/>
              </a:xfrm>
            </p:grpSpPr>
            <p:pic>
              <p:nvPicPr>
                <p:cNvPr id="44" name="Picture 2" descr="C:\Users\Surfer\Desktop\НИР\Новая папка (5)\80mm_44d_rp cut.pn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391525" y="1050672"/>
                  <a:ext cx="3311504" cy="414386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5" name="Picture 3" descr="C:\Users\Surfer\Desktop\НИР\Новая папка (5)\80mm_44d_i cut.png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86350" y="1050672"/>
                  <a:ext cx="3305175" cy="413226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6" name="Picture 4" descr="C:\Users\Surfer\Desktop\НИР\Новая папка (5)\80mm_44d_Omega cut.png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81175" y="1050672"/>
                  <a:ext cx="3305175" cy="413226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sp>
          <p:nvSpPr>
            <p:cNvPr id="47" name="TextBox 46"/>
            <p:cNvSpPr txBox="1"/>
            <p:nvPr/>
          </p:nvSpPr>
          <p:spPr>
            <a:xfrm>
              <a:off x="1367944" y="5827776"/>
              <a:ext cx="55175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/>
                <a:t>-</a:t>
              </a:r>
              <a:r>
                <a:rPr lang="ru-RU" sz="1100" dirty="0"/>
                <a:t>118.7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747212" y="5827776"/>
              <a:ext cx="4363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1100" dirty="0"/>
                <a:t>35.6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008573" y="5827776"/>
              <a:ext cx="4363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1100" dirty="0"/>
                <a:t>14.8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861199" y="5827776"/>
              <a:ext cx="40748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1100" dirty="0"/>
                <a:t>-1.6</a:t>
              </a:r>
            </a:p>
          </p:txBody>
        </p:sp>
      </p:grpSp>
      <p:grpSp>
        <p:nvGrpSpPr>
          <p:cNvPr id="59" name="Группа 58"/>
          <p:cNvGrpSpPr/>
          <p:nvPr/>
        </p:nvGrpSpPr>
        <p:grpSpPr>
          <a:xfrm>
            <a:off x="1352551" y="1486882"/>
            <a:ext cx="9556750" cy="4882727"/>
            <a:chOff x="1352551" y="1486882"/>
            <a:chExt cx="9556750" cy="4882727"/>
          </a:xfrm>
        </p:grpSpPr>
        <p:grpSp>
          <p:nvGrpSpPr>
            <p:cNvPr id="60" name="Группа 59"/>
            <p:cNvGrpSpPr/>
            <p:nvPr/>
          </p:nvGrpSpPr>
          <p:grpSpPr>
            <a:xfrm>
              <a:off x="1352551" y="1486882"/>
              <a:ext cx="9556750" cy="4882727"/>
              <a:chOff x="1352551" y="1486882"/>
              <a:chExt cx="9556750" cy="4882727"/>
            </a:xfrm>
          </p:grpSpPr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8FE1D12A-79BA-4FF8-8C1E-DD5344240163}"/>
                  </a:ext>
                </a:extLst>
              </p:cNvPr>
              <p:cNvSpPr txBox="1"/>
              <p:nvPr/>
            </p:nvSpPr>
            <p:spPr>
              <a:xfrm>
                <a:off x="4546171" y="1486882"/>
                <a:ext cx="315955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>
                    <a:latin typeface="Trebuchet MS" panose="020B0603020202020204" pitchFamily="34" charset="0"/>
                  </a:rPr>
                  <a:t>64 день полёта</a:t>
                </a:r>
              </a:p>
            </p:txBody>
          </p:sp>
          <p:grpSp>
            <p:nvGrpSpPr>
              <p:cNvPr id="65" name="Группа 64"/>
              <p:cNvGrpSpPr/>
              <p:nvPr/>
            </p:nvGrpSpPr>
            <p:grpSpPr>
              <a:xfrm>
                <a:off x="1352551" y="2046637"/>
                <a:ext cx="9556750" cy="4322972"/>
                <a:chOff x="1781175" y="1050671"/>
                <a:chExt cx="9921854" cy="4132261"/>
              </a:xfrm>
            </p:grpSpPr>
            <p:pic>
              <p:nvPicPr>
                <p:cNvPr id="66" name="Picture 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 bwMode="auto">
                <a:xfrm>
                  <a:off x="8391525" y="1050671"/>
                  <a:ext cx="3311504" cy="413226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7" name="Picture 3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 bwMode="auto">
                <a:xfrm>
                  <a:off x="5086350" y="1050671"/>
                  <a:ext cx="3305175" cy="413226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68" name="Picture 4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 bwMode="auto">
                <a:xfrm>
                  <a:off x="1781175" y="1050672"/>
                  <a:ext cx="3305175" cy="413226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sp>
          <p:nvSpPr>
            <p:cNvPr id="61" name="TextBox 60"/>
            <p:cNvSpPr txBox="1"/>
            <p:nvPr/>
          </p:nvSpPr>
          <p:spPr>
            <a:xfrm>
              <a:off x="3781503" y="5837936"/>
              <a:ext cx="4363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1100" dirty="0"/>
                <a:t>35.4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654450" y="5837936"/>
              <a:ext cx="40748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1100" dirty="0"/>
                <a:t>-6.7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936184" y="5837936"/>
              <a:ext cx="4363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1100" dirty="0"/>
                <a:t>10.9</a:t>
              </a:r>
            </a:p>
          </p:txBody>
        </p:sp>
      </p:grpSp>
      <p:grpSp>
        <p:nvGrpSpPr>
          <p:cNvPr id="79" name="Группа 78"/>
          <p:cNvGrpSpPr/>
          <p:nvPr/>
        </p:nvGrpSpPr>
        <p:grpSpPr>
          <a:xfrm>
            <a:off x="1354535" y="1486882"/>
            <a:ext cx="9556750" cy="4882727"/>
            <a:chOff x="1352551" y="1486882"/>
            <a:chExt cx="9556750" cy="4882727"/>
          </a:xfrm>
        </p:grpSpPr>
        <p:grpSp>
          <p:nvGrpSpPr>
            <p:cNvPr id="80" name="Группа 79"/>
            <p:cNvGrpSpPr/>
            <p:nvPr/>
          </p:nvGrpSpPr>
          <p:grpSpPr>
            <a:xfrm>
              <a:off x="1352551" y="1486882"/>
              <a:ext cx="9556750" cy="4882727"/>
              <a:chOff x="1352551" y="1486882"/>
              <a:chExt cx="9556750" cy="4882727"/>
            </a:xfrm>
          </p:grpSpPr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8FE1D12A-79BA-4FF8-8C1E-DD5344240163}"/>
                  </a:ext>
                </a:extLst>
              </p:cNvPr>
              <p:cNvSpPr txBox="1"/>
              <p:nvPr/>
            </p:nvSpPr>
            <p:spPr>
              <a:xfrm>
                <a:off x="4546171" y="1486882"/>
                <a:ext cx="315955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2400" dirty="0">
                    <a:latin typeface="Trebuchet MS" panose="020B0603020202020204" pitchFamily="34" charset="0"/>
                  </a:rPr>
                  <a:t>84 день полёта</a:t>
                </a:r>
              </a:p>
            </p:txBody>
          </p:sp>
          <p:grpSp>
            <p:nvGrpSpPr>
              <p:cNvPr id="85" name="Группа 84"/>
              <p:cNvGrpSpPr/>
              <p:nvPr/>
            </p:nvGrpSpPr>
            <p:grpSpPr>
              <a:xfrm>
                <a:off x="1352551" y="2046639"/>
                <a:ext cx="9556750" cy="4322970"/>
                <a:chOff x="1781175" y="1050673"/>
                <a:chExt cx="9921854" cy="4132259"/>
              </a:xfrm>
            </p:grpSpPr>
            <p:pic>
              <p:nvPicPr>
                <p:cNvPr id="86" name="Picture 2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 bwMode="auto">
                <a:xfrm>
                  <a:off x="8391525" y="1050674"/>
                  <a:ext cx="3311504" cy="413225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87" name="Picture 3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 bwMode="auto">
                <a:xfrm>
                  <a:off x="5086350" y="1050673"/>
                  <a:ext cx="3305175" cy="413225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88" name="Picture 4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 bwMode="auto">
                <a:xfrm>
                  <a:off x="1781175" y="1050673"/>
                  <a:ext cx="3305175" cy="413225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sp>
          <p:nvSpPr>
            <p:cNvPr id="81" name="TextBox 80"/>
            <p:cNvSpPr txBox="1"/>
            <p:nvPr/>
          </p:nvSpPr>
          <p:spPr>
            <a:xfrm>
              <a:off x="3781503" y="5827776"/>
              <a:ext cx="4363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/>
                <a:t>22.1</a:t>
              </a:r>
              <a:endParaRPr lang="ru-RU" sz="1100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428143" y="5827776"/>
              <a:ext cx="47961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/>
                <a:t>-38.0</a:t>
              </a:r>
              <a:endParaRPr lang="ru-RU" sz="1100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664610" y="5819648"/>
              <a:ext cx="40748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/>
                <a:t>-3.1</a:t>
              </a:r>
              <a:endParaRPr lang="ru-RU" sz="11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8104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47AE8F-75C2-47BE-944B-A0BA057356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ывод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6607EEE-76F0-4D0E-AA5D-F512DF122C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9126" y="1638300"/>
            <a:ext cx="11001374" cy="4895850"/>
          </a:xfrm>
        </p:spPr>
        <p:txBody>
          <a:bodyPr>
            <a:normAutofit/>
          </a:bodyPr>
          <a:lstStyle/>
          <a:p>
            <a:r>
              <a:rPr lang="ru-RU" dirty="0"/>
              <a:t>Для рассмотренной </a:t>
            </a:r>
            <a:r>
              <a:rPr lang="en-US" dirty="0"/>
              <a:t>SALT</a:t>
            </a:r>
            <a:r>
              <a:rPr lang="ru-RU" dirty="0"/>
              <a:t>-траектории линейное приближение слишком грубое и не подходит для расчёта корректирующих импульсов</a:t>
            </a:r>
          </a:p>
          <a:p>
            <a:r>
              <a:rPr lang="ru-RU" dirty="0"/>
              <a:t>Для изменения ДВУ на несколько десятков градусов необходимо подавать импульс в несколько десятков мм/с вблизи апогея </a:t>
            </a:r>
            <a:r>
              <a:rPr lang="en-US" dirty="0"/>
              <a:t>SALT-</a:t>
            </a:r>
            <a:r>
              <a:rPr lang="ru-RU" dirty="0"/>
              <a:t>траектории</a:t>
            </a:r>
          </a:p>
          <a:p>
            <a:r>
              <a:rPr lang="ru-RU" dirty="0"/>
              <a:t>Вне зависимости от времени подачи импульса изменение ДВУ связано с изменением наклонения одинаковым однозначным образом</a:t>
            </a:r>
          </a:p>
          <a:p>
            <a:r>
              <a:rPr lang="ru-RU" dirty="0"/>
              <a:t>В результате приложения импульса высота перицентра может измениться на несколько тыс. к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6669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F836A3-EF8B-4D87-A759-C3729D1532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ALT-</a:t>
            </a:r>
            <a:r>
              <a:rPr lang="ru-RU" dirty="0"/>
              <a:t>траектории</a:t>
            </a:r>
          </a:p>
        </p:txBody>
      </p:sp>
      <p:sp>
        <p:nvSpPr>
          <p:cNvPr id="9" name="Объект 6">
            <a:extLst>
              <a:ext uri="{FF2B5EF4-FFF2-40B4-BE49-F238E27FC236}">
                <a16:creationId xmlns:a16="http://schemas.microsoft.com/office/drawing/2014/main" id="{500BECE9-7626-49B7-A43F-91376B0A2208}"/>
              </a:ext>
            </a:extLst>
          </p:cNvPr>
          <p:cNvSpPr txBox="1">
            <a:spLocks/>
          </p:cNvSpPr>
          <p:nvPr/>
        </p:nvSpPr>
        <p:spPr>
          <a:xfrm>
            <a:off x="7837365" y="5642097"/>
            <a:ext cx="4164937" cy="5396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400" dirty="0"/>
              <a:t>Grail(2011)</a:t>
            </a:r>
          </a:p>
        </p:txBody>
      </p:sp>
      <p:sp>
        <p:nvSpPr>
          <p:cNvPr id="13" name="Объект 6">
            <a:extLst>
              <a:ext uri="{FF2B5EF4-FFF2-40B4-BE49-F238E27FC236}">
                <a16:creationId xmlns:a16="http://schemas.microsoft.com/office/drawing/2014/main" id="{500BECE9-7626-49B7-A43F-91376B0A2208}"/>
              </a:ext>
            </a:extLst>
          </p:cNvPr>
          <p:cNvSpPr txBox="1">
            <a:spLocks/>
          </p:cNvSpPr>
          <p:nvPr/>
        </p:nvSpPr>
        <p:spPr>
          <a:xfrm>
            <a:off x="821421" y="2680977"/>
            <a:ext cx="9686926" cy="25981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ru-RU" sz="2400" dirty="0"/>
              <a:t>По сравнению с высокоэнергетическими перелётами:</a:t>
            </a:r>
          </a:p>
          <a:p>
            <a:pPr marL="0" indent="0">
              <a:lnSpc>
                <a:spcPct val="100000"/>
              </a:lnSpc>
              <a:buFont typeface="Arial" panose="020B0604020202020204" pitchFamily="34" charset="0"/>
              <a:buNone/>
            </a:pPr>
            <a:endParaRPr lang="ru-RU" sz="2400" dirty="0"/>
          </a:p>
          <a:p>
            <a:pPr>
              <a:lnSpc>
                <a:spcPct val="100000"/>
              </a:lnSpc>
            </a:pPr>
            <a:r>
              <a:rPr lang="ru-RU" sz="2400" dirty="0"/>
              <a:t>снижение расхода топлива на 10–15%</a:t>
            </a:r>
          </a:p>
          <a:p>
            <a:pPr>
              <a:lnSpc>
                <a:spcPct val="100000"/>
              </a:lnSpc>
            </a:pPr>
            <a:r>
              <a:rPr lang="ru-RU" sz="2400" dirty="0"/>
              <a:t>увеличение времени перелёта до 3-5 месяцев</a:t>
            </a:r>
          </a:p>
          <a:p>
            <a:pPr>
              <a:lnSpc>
                <a:spcPct val="100000"/>
              </a:lnSpc>
            </a:pPr>
            <a:r>
              <a:rPr lang="ru-RU" sz="2400" b="1" dirty="0"/>
              <a:t>высокая чувствительность</a:t>
            </a:r>
          </a:p>
          <a:p>
            <a:pPr marL="0" indent="0">
              <a:lnSpc>
                <a:spcPct val="100000"/>
              </a:lnSpc>
              <a:buNone/>
            </a:pPr>
            <a:endParaRPr lang="ru-RU" sz="2400" dirty="0"/>
          </a:p>
        </p:txBody>
      </p:sp>
      <p:sp>
        <p:nvSpPr>
          <p:cNvPr id="14" name="Объект 6">
            <a:extLst>
              <a:ext uri="{FF2B5EF4-FFF2-40B4-BE49-F238E27FC236}">
                <a16:creationId xmlns:a16="http://schemas.microsoft.com/office/drawing/2014/main" id="{500BECE9-7626-49B7-A43F-91376B0A2208}"/>
              </a:ext>
            </a:extLst>
          </p:cNvPr>
          <p:cNvSpPr txBox="1">
            <a:spLocks/>
          </p:cNvSpPr>
          <p:nvPr/>
        </p:nvSpPr>
        <p:spPr>
          <a:xfrm>
            <a:off x="838200" y="1762778"/>
            <a:ext cx="10436604" cy="951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Sun-Assisted Lunar Transfer (SALT)</a:t>
            </a:r>
            <a:r>
              <a:rPr lang="ru-RU" sz="2400" dirty="0"/>
              <a:t> - тип низкоэнергетического перелёта к Луне, использующий гравитацию Солнца.</a:t>
            </a:r>
            <a:endParaRPr lang="en-US" sz="24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365" y="3178167"/>
            <a:ext cx="4164937" cy="2463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76480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Группа 18"/>
          <p:cNvGrpSpPr/>
          <p:nvPr/>
        </p:nvGrpSpPr>
        <p:grpSpPr>
          <a:xfrm>
            <a:off x="1609713" y="1438275"/>
            <a:ext cx="4669819" cy="5419725"/>
            <a:chOff x="1609713" y="1438275"/>
            <a:chExt cx="4669819" cy="5419725"/>
          </a:xfrm>
        </p:grpSpPr>
        <p:sp>
          <p:nvSpPr>
            <p:cNvPr id="12" name="Объект 2"/>
            <p:cNvSpPr txBox="1">
              <a:spLocks/>
            </p:cNvSpPr>
            <p:nvPr/>
          </p:nvSpPr>
          <p:spPr>
            <a:xfrm>
              <a:off x="1609713" y="5895975"/>
              <a:ext cx="4669819" cy="96202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ru-RU" sz="1800" dirty="0"/>
                <a:t>Траектория перелёта во вращающейся геоцентрической системе координат Солнце-Земля.</a:t>
              </a:r>
            </a:p>
          </p:txBody>
        </p:sp>
        <p:grpSp>
          <p:nvGrpSpPr>
            <p:cNvPr id="18" name="Группа 17"/>
            <p:cNvGrpSpPr/>
            <p:nvPr/>
          </p:nvGrpSpPr>
          <p:grpSpPr>
            <a:xfrm>
              <a:off x="1609713" y="1438275"/>
              <a:ext cx="4669819" cy="4467225"/>
              <a:chOff x="1609713" y="1438275"/>
              <a:chExt cx="4669819" cy="4467225"/>
            </a:xfrm>
          </p:grpSpPr>
          <p:pic>
            <p:nvPicPr>
              <p:cNvPr id="40963" name="Picture 3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709" t="2460" r="27390" b="7100"/>
              <a:stretch/>
            </p:blipFill>
            <p:spPr bwMode="auto">
              <a:xfrm>
                <a:off x="1609713" y="1438275"/>
                <a:ext cx="4669819" cy="44672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7" name="Прямая со стрелкой 16"/>
              <p:cNvCxnSpPr/>
              <p:nvPr/>
            </p:nvCxnSpPr>
            <p:spPr>
              <a:xfrm flipH="1">
                <a:off x="2254758" y="3452115"/>
                <a:ext cx="86029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Объект 2"/>
              <p:cNvSpPr txBox="1">
                <a:spLocks/>
              </p:cNvSpPr>
              <p:nvPr/>
            </p:nvSpPr>
            <p:spPr>
              <a:xfrm>
                <a:off x="2165659" y="3494134"/>
                <a:ext cx="1097932" cy="346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ru-RU" sz="1800" dirty="0"/>
                  <a:t>Солнце</a:t>
                </a:r>
              </a:p>
            </p:txBody>
          </p:sp>
        </p:grpSp>
      </p:grp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F836A3-EF8B-4D87-A759-C3729D1532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Структура </a:t>
            </a:r>
            <a:r>
              <a:rPr lang="en-US" dirty="0"/>
              <a:t>SALT-</a:t>
            </a:r>
            <a:r>
              <a:rPr lang="ru-RU" dirty="0"/>
              <a:t>траектории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1298C7E-8C73-486F-9A7A-EFC698F70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292" y="2770823"/>
            <a:ext cx="154999" cy="299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>
              <a:latin typeface="Trebuchet MS" panose="020B060302020202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676765" y="2687841"/>
            <a:ext cx="5096679" cy="2271693"/>
          </a:xfrm>
        </p:spPr>
        <p:txBody>
          <a:bodyPr>
            <a:normAutofit fontScale="92500" lnSpcReduction="10000"/>
          </a:bodyPr>
          <a:lstStyle/>
          <a:p>
            <a:r>
              <a:rPr lang="ru-RU" sz="2400" dirty="0"/>
              <a:t>Внешний участок</a:t>
            </a:r>
          </a:p>
          <a:p>
            <a:pPr marL="0" indent="0">
              <a:buNone/>
            </a:pPr>
            <a:r>
              <a:rPr lang="ru-RU" sz="2400" dirty="0"/>
              <a:t>	поднятие перигея за счёт 	гравитации Солнца</a:t>
            </a:r>
          </a:p>
          <a:p>
            <a:r>
              <a:rPr lang="ru-RU" sz="2400" dirty="0"/>
              <a:t>Отлётный участок</a:t>
            </a:r>
          </a:p>
          <a:p>
            <a:r>
              <a:rPr lang="ru-RU" sz="2400" dirty="0"/>
              <a:t>Подлётный участок</a:t>
            </a:r>
          </a:p>
          <a:p>
            <a:pPr marL="0" indent="0">
              <a:buNone/>
            </a:pPr>
            <a:r>
              <a:rPr lang="ru-RU" sz="2400" dirty="0"/>
              <a:t>	баллистический захват Луной</a:t>
            </a:r>
          </a:p>
        </p:txBody>
      </p:sp>
      <p:cxnSp>
        <p:nvCxnSpPr>
          <p:cNvPr id="6" name="Прямая со стрелкой 5"/>
          <p:cNvCxnSpPr/>
          <p:nvPr/>
        </p:nvCxnSpPr>
        <p:spPr>
          <a:xfrm flipH="1" flipV="1">
            <a:off x="2714625" y="2114550"/>
            <a:ext cx="4113107" cy="72847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H="1" flipV="1">
            <a:off x="4867275" y="3429000"/>
            <a:ext cx="1960459" cy="47653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 flipV="1">
            <a:off x="5772150" y="4010025"/>
            <a:ext cx="1036320" cy="2863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17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F836A3-EF8B-4D87-A759-C3729D1532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/>
              <a:t>Лунные констелляции</a:t>
            </a:r>
            <a:endParaRPr lang="ru-RU" sz="3200" dirty="0"/>
          </a:p>
        </p:txBody>
      </p:sp>
      <p:sp>
        <p:nvSpPr>
          <p:cNvPr id="7" name="Объект 6">
            <a:extLst>
              <a:ext uri="{FF2B5EF4-FFF2-40B4-BE49-F238E27FC236}">
                <a16:creationId xmlns:a16="http://schemas.microsoft.com/office/drawing/2014/main" id="{500BECE9-7626-49B7-A43F-91376B0A22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8666" y="2300105"/>
            <a:ext cx="10431951" cy="399592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dirty="0"/>
              <a:t>Исследование Луны и окололунного пространства</a:t>
            </a:r>
          </a:p>
          <a:p>
            <a:pPr marL="0" indent="0" algn="ctr">
              <a:buNone/>
            </a:pPr>
            <a:endParaRPr lang="ru-RU" dirty="0"/>
          </a:p>
          <a:p>
            <a:pPr marL="0" indent="0" algn="ctr">
              <a:buNone/>
            </a:pPr>
            <a:r>
              <a:rPr lang="ru-RU" dirty="0"/>
              <a:t>Система спутниковой связи и навигации</a:t>
            </a:r>
          </a:p>
          <a:p>
            <a:pPr marL="0" indent="0" algn="ctr">
              <a:buNone/>
            </a:pPr>
            <a:endParaRPr lang="ru-RU" dirty="0"/>
          </a:p>
          <a:p>
            <a:pPr marL="0" indent="0" algn="ctr">
              <a:buNone/>
            </a:pPr>
            <a:r>
              <a:rPr lang="ru-RU" dirty="0"/>
              <a:t>Развёртывание лунной констелляции</a:t>
            </a:r>
          </a:p>
          <a:p>
            <a:pPr marL="0" indent="0" algn="ctr">
              <a:buNone/>
            </a:pPr>
            <a:endParaRPr lang="ru-RU" dirty="0"/>
          </a:p>
          <a:p>
            <a:pPr marL="0" indent="0" algn="ctr">
              <a:buNone/>
            </a:pPr>
            <a:r>
              <a:rPr lang="ru-RU" dirty="0"/>
              <a:t>Проблема: миссии к Луне редкие и дорогостоящие</a:t>
            </a:r>
            <a:endParaRPr lang="en-US" dirty="0"/>
          </a:p>
        </p:txBody>
      </p:sp>
      <p:sp>
        <p:nvSpPr>
          <p:cNvPr id="12" name="Стрелка вниз 11"/>
          <p:cNvSpPr/>
          <p:nvPr/>
        </p:nvSpPr>
        <p:spPr>
          <a:xfrm>
            <a:off x="5942796" y="3784337"/>
            <a:ext cx="371192" cy="609057"/>
          </a:xfrm>
          <a:prstGeom prst="down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низ 12"/>
          <p:cNvSpPr/>
          <p:nvPr/>
        </p:nvSpPr>
        <p:spPr>
          <a:xfrm>
            <a:off x="5932636" y="2720018"/>
            <a:ext cx="371192" cy="609057"/>
          </a:xfrm>
          <a:prstGeom prst="down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низ 5"/>
          <p:cNvSpPr/>
          <p:nvPr/>
        </p:nvSpPr>
        <p:spPr>
          <a:xfrm>
            <a:off x="5944828" y="4790177"/>
            <a:ext cx="371192" cy="609057"/>
          </a:xfrm>
          <a:prstGeom prst="down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17485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846E29-1AB4-426C-99A3-21B182C11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Проблема доставки группировки 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699603F-F878-403B-A126-7CE33EA5D3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482" y="1765426"/>
            <a:ext cx="7915455" cy="4208281"/>
          </a:xfrm>
        </p:spPr>
        <p:txBody>
          <a:bodyPr>
            <a:no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ru-RU" sz="2400" dirty="0"/>
              <a:t>Задача: вывести КА в разные орбитальные плоскости</a:t>
            </a:r>
            <a:br>
              <a:rPr lang="ru-RU" sz="2400" dirty="0"/>
            </a:br>
            <a:r>
              <a:rPr lang="ru-RU" sz="2400" dirty="0"/>
              <a:t>с наименьшими затратами.</a:t>
            </a:r>
          </a:p>
          <a:p>
            <a:pPr>
              <a:lnSpc>
                <a:spcPct val="120000"/>
              </a:lnSpc>
            </a:pPr>
            <a:r>
              <a:rPr lang="ru-RU" sz="2400" dirty="0"/>
              <a:t>Высокоэнергетические перелёты: отдельный запуск для каждой орбитальной плоскости</a:t>
            </a:r>
          </a:p>
          <a:p>
            <a:pPr>
              <a:lnSpc>
                <a:spcPct val="120000"/>
              </a:lnSpc>
            </a:pPr>
            <a:r>
              <a:rPr lang="en-US" sz="2400" dirty="0"/>
              <a:t>SALT-</a:t>
            </a:r>
            <a:r>
              <a:rPr lang="ru-RU" sz="2400" dirty="0"/>
              <a:t>перелёты: запуск материнской платформы</a:t>
            </a:r>
            <a:br>
              <a:rPr lang="ru-RU" sz="2400" dirty="0"/>
            </a:br>
            <a:r>
              <a:rPr lang="ru-RU" sz="2400" dirty="0"/>
              <a:t>со всеми КА и последующее их разделение и вывод на разные окололунные орбиты с помощью малых импульсов</a:t>
            </a:r>
          </a:p>
          <a:p>
            <a:pPr marL="0" indent="0">
              <a:lnSpc>
                <a:spcPct val="120000"/>
              </a:lnSpc>
              <a:buNone/>
            </a:pPr>
            <a:endParaRPr lang="ru-RU" sz="2400" dirty="0"/>
          </a:p>
          <a:p>
            <a:pPr marL="0" indent="0">
              <a:lnSpc>
                <a:spcPct val="120000"/>
              </a:lnSpc>
              <a:buNone/>
            </a:pPr>
            <a:endParaRPr lang="ru-RU" sz="2400" dirty="0"/>
          </a:p>
          <a:p>
            <a:pPr>
              <a:lnSpc>
                <a:spcPct val="120000"/>
              </a:lnSpc>
            </a:pPr>
            <a:endParaRPr lang="ru-RU" sz="2400" dirty="0"/>
          </a:p>
        </p:txBody>
      </p:sp>
      <p:grpSp>
        <p:nvGrpSpPr>
          <p:cNvPr id="5" name="Группа 4"/>
          <p:cNvGrpSpPr/>
          <p:nvPr/>
        </p:nvGrpSpPr>
        <p:grpSpPr>
          <a:xfrm>
            <a:off x="8600591" y="1502874"/>
            <a:ext cx="2890369" cy="4400708"/>
            <a:chOff x="8756227" y="1765426"/>
            <a:chExt cx="2925762" cy="4101943"/>
          </a:xfrm>
        </p:grpSpPr>
        <p:pic>
          <p:nvPicPr>
            <p:cNvPr id="41986" name="Picture 2" descr="C:\Users\Surfer\Desktop\НИР\Новая папка (4)\30mm_44d_dv_dOmega_50to25_1.pn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49" r="50000"/>
            <a:stretch/>
          </p:blipFill>
          <p:spPr bwMode="auto">
            <a:xfrm>
              <a:off x="8756227" y="1765426"/>
              <a:ext cx="2925762" cy="41019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Прямоугольник 3"/>
            <p:cNvSpPr/>
            <p:nvPr/>
          </p:nvSpPr>
          <p:spPr>
            <a:xfrm>
              <a:off x="8925560" y="5166360"/>
              <a:ext cx="238760" cy="172720"/>
            </a:xfrm>
            <a:prstGeom prst="rect">
              <a:avLst/>
            </a:pr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7316403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BBA276-0BA5-4D8C-BDAE-78E901E3CB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Цели работы и решаемые задачи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640FDD26-61D9-4A31-9ADD-136AF2A105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4349" y="1712897"/>
            <a:ext cx="11172826" cy="4906978"/>
          </a:xfrm>
        </p:spPr>
        <p:txBody>
          <a:bodyPr>
            <a:normAutofit fontScale="85000" lnSpcReduction="20000"/>
          </a:bodyPr>
          <a:lstStyle/>
          <a:p>
            <a:pPr marL="0" indent="0">
              <a:lnSpc>
                <a:spcPct val="130000"/>
              </a:lnSpc>
              <a:buNone/>
            </a:pPr>
            <a:r>
              <a:rPr lang="ru-RU" dirty="0"/>
              <a:t>Цель:</a:t>
            </a:r>
          </a:p>
          <a:p>
            <a:pPr>
              <a:lnSpc>
                <a:spcPct val="130000"/>
              </a:lnSpc>
            </a:pPr>
            <a:r>
              <a:rPr lang="ru-RU" dirty="0"/>
              <a:t>Показать возможность значительного изменения элементов окололунной орбиты вследствие приложения малых импульсов в течение низкоэнергетического перелёта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ru-RU" dirty="0"/>
              <a:t>Задачи:</a:t>
            </a:r>
          </a:p>
          <a:p>
            <a:pPr>
              <a:lnSpc>
                <a:spcPct val="130000"/>
              </a:lnSpc>
            </a:pPr>
            <a:r>
              <a:rPr lang="ru-RU" dirty="0"/>
              <a:t>Исследовать влияние малых импульсов на долготу восходящего узла, наклонение и высоту перицентра целевой окололунной орбиты</a:t>
            </a:r>
          </a:p>
          <a:p>
            <a:pPr>
              <a:lnSpc>
                <a:spcPct val="130000"/>
              </a:lnSpc>
            </a:pPr>
            <a:r>
              <a:rPr lang="ru-RU" dirty="0"/>
              <a:t>Проверить применимость линейного приближения для расчёта корректирующих импульсов</a:t>
            </a:r>
          </a:p>
          <a:p>
            <a:pPr>
              <a:lnSpc>
                <a:spcPct val="130000"/>
              </a:lnSpc>
            </a:pPr>
            <a:r>
              <a:rPr lang="ru-RU" dirty="0"/>
              <a:t>Определить оптимальные величины и моменты приложения импульсов</a:t>
            </a:r>
          </a:p>
        </p:txBody>
      </p:sp>
    </p:spTree>
    <p:extLst>
      <p:ext uri="{BB962C8B-B14F-4D97-AF65-F5344CB8AC3E}">
        <p14:creationId xmlns:p14="http://schemas.microsoft.com/office/powerpoint/2010/main" val="26803258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оминальная траектория</a:t>
            </a:r>
          </a:p>
        </p:txBody>
      </p:sp>
      <p:grpSp>
        <p:nvGrpSpPr>
          <p:cNvPr id="17" name="Группа 16"/>
          <p:cNvGrpSpPr/>
          <p:nvPr/>
        </p:nvGrpSpPr>
        <p:grpSpPr>
          <a:xfrm>
            <a:off x="277447" y="1766308"/>
            <a:ext cx="11548793" cy="4835152"/>
            <a:chOff x="277447" y="1766308"/>
            <a:chExt cx="11548793" cy="48351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Объект 4">
                  <a:extLst>
                    <a:ext uri="{FF2B5EF4-FFF2-40B4-BE49-F238E27FC236}">
                      <a16:creationId xmlns:a16="http://schemas.microsoft.com/office/drawing/2014/main" id="{640FDD26-61D9-4A31-9ADD-136AF2A105DD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5362575" y="3102579"/>
                  <a:ext cx="6324600" cy="349888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>
                  <a:norm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Trebuchet MS" panose="020B0603020202020204" pitchFamily="34" charset="0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Trebuchet MS" panose="020B0603020202020204" pitchFamily="34" charset="0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Trebuchet MS" panose="020B0603020202020204" pitchFamily="34" charset="0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Trebuchet MS" panose="020B0603020202020204" pitchFamily="34" charset="0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Trebuchet MS" panose="020B0603020202020204" pitchFamily="34" charset="0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lnSpc>
                      <a:spcPct val="130000"/>
                    </a:lnSpc>
                  </a:pPr>
                  <a:r>
                    <a:rPr lang="ru-RU" sz="2400" dirty="0"/>
                    <a:t>Околоземная орбита</a:t>
                  </a:r>
                  <a:r>
                    <a:rPr lang="en-US" sz="2400" dirty="0"/>
                    <a:t>,</a:t>
                  </a:r>
                  <a:r>
                    <a:rPr lang="ru-RU" sz="2400" dirty="0"/>
                    <a:t> </a:t>
                  </a:r>
                  <a:r>
                    <a:rPr lang="en-US" sz="2400" dirty="0"/>
                    <a:t>h = 200</a:t>
                  </a:r>
                  <a:r>
                    <a:rPr lang="ru-RU" sz="2400" dirty="0"/>
                    <a:t> км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ru-RU" sz="2400" dirty="0"/>
                    <a:t>Отлётный импульс </a:t>
                  </a:r>
                  <a14:m>
                    <m:oMath xmlns:m="http://schemas.openxmlformats.org/officeDocument/2006/math">
                      <m:r>
                        <a:rPr lang="ru-RU" sz="24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 </m:t>
                      </m:r>
                    </m:oMath>
                  </a14:m>
                  <a:r>
                    <a:rPr lang="en-US" sz="2400" dirty="0"/>
                    <a:t>3.2 </a:t>
                  </a:r>
                  <a:r>
                    <a:rPr lang="ru-RU" sz="2400" dirty="0"/>
                    <a:t>км/с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ru-RU" sz="2400" dirty="0"/>
                    <a:t>Коррекция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</m:oMath>
                  </a14:m>
                  <a:r>
                    <a:rPr lang="ru-RU" sz="2400" dirty="0"/>
                    <a:t> 23.3 м/с, </a:t>
                  </a:r>
                  <a:r>
                    <a:rPr lang="en-US" sz="2400" dirty="0"/>
                    <a:t>t = 43.9 </a:t>
                  </a:r>
                  <a:r>
                    <a:rPr lang="ru-RU" sz="2400" dirty="0"/>
                    <a:t>дня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ru-RU" sz="2400" dirty="0"/>
                    <a:t>Тормозной импульс</a:t>
                  </a:r>
                  <a:r>
                    <a:rPr lang="en-US" sz="2400" dirty="0"/>
                    <a:t>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</m:oMath>
                  </a14:m>
                  <a:r>
                    <a:rPr lang="ru-RU" sz="2400" dirty="0"/>
                    <a:t> 485.6 м/с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ru-RU" sz="2400" dirty="0"/>
                    <a:t>Время полёта</a:t>
                  </a:r>
                  <a:r>
                    <a:rPr lang="en-US" sz="2400" dirty="0"/>
                    <a:t> t = </a:t>
                  </a:r>
                  <a:r>
                    <a:rPr lang="ru-RU" sz="2400" dirty="0"/>
                    <a:t>167.9</a:t>
                  </a:r>
                  <a:r>
                    <a:rPr lang="en-US" sz="2400" dirty="0"/>
                    <a:t> </a:t>
                  </a:r>
                  <a:r>
                    <a:rPr lang="ru-RU" sz="2400" dirty="0"/>
                    <a:t>дней</a:t>
                  </a:r>
                </a:p>
              </p:txBody>
            </p:sp>
          </mc:Choice>
          <mc:Fallback xmlns="">
            <p:sp>
              <p:nvSpPr>
                <p:cNvPr id="10" name="Объект 4">
                  <a:extLst>
                    <a:ext uri="{FF2B5EF4-FFF2-40B4-BE49-F238E27FC236}">
                      <a16:creationId xmlns="" xmlns:a16="http://schemas.microsoft.com/office/drawing/2014/main" id="{640FDD26-61D9-4A31-9ADD-136AF2A105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2575" y="3102579"/>
                  <a:ext cx="6324600" cy="3498881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35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Объект 2"/>
            <p:cNvSpPr txBox="1">
              <a:spLocks/>
            </p:cNvSpPr>
            <p:nvPr/>
          </p:nvSpPr>
          <p:spPr>
            <a:xfrm>
              <a:off x="5362575" y="2014855"/>
              <a:ext cx="6463665" cy="962025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ru-RU" sz="2400" dirty="0"/>
                <a:t>Траектория перелёта во вращающейся геоцентрической системе координат Солнце-Земля</a:t>
              </a:r>
            </a:p>
          </p:txBody>
        </p:sp>
        <p:grpSp>
          <p:nvGrpSpPr>
            <p:cNvPr id="13" name="Группа 12"/>
            <p:cNvGrpSpPr/>
            <p:nvPr/>
          </p:nvGrpSpPr>
          <p:grpSpPr>
            <a:xfrm>
              <a:off x="277447" y="1766308"/>
              <a:ext cx="5127674" cy="4660594"/>
              <a:chOff x="1609713" y="1438275"/>
              <a:chExt cx="4669819" cy="4467225"/>
            </a:xfrm>
          </p:grpSpPr>
          <p:pic>
            <p:nvPicPr>
              <p:cNvPr id="14" name="Picture 3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709" t="2460" r="27390" b="7100"/>
              <a:stretch/>
            </p:blipFill>
            <p:spPr bwMode="auto">
              <a:xfrm>
                <a:off x="1609713" y="1438275"/>
                <a:ext cx="4669819" cy="44672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5" name="Прямая со стрелкой 14"/>
              <p:cNvCxnSpPr/>
              <p:nvPr/>
            </p:nvCxnSpPr>
            <p:spPr>
              <a:xfrm flipH="1">
                <a:off x="2254758" y="3452115"/>
                <a:ext cx="860298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Объект 2"/>
              <p:cNvSpPr txBox="1">
                <a:spLocks/>
              </p:cNvSpPr>
              <p:nvPr/>
            </p:nvSpPr>
            <p:spPr>
              <a:xfrm>
                <a:off x="2165659" y="3494134"/>
                <a:ext cx="1097932" cy="346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ru-RU" sz="1800" dirty="0"/>
                  <a:t>Солнце</a:t>
                </a:r>
              </a:p>
            </p:txBody>
          </p:sp>
        </p:grpSp>
      </p:grpSp>
      <p:grpSp>
        <p:nvGrpSpPr>
          <p:cNvPr id="20" name="Группа 19"/>
          <p:cNvGrpSpPr/>
          <p:nvPr/>
        </p:nvGrpSpPr>
        <p:grpSpPr>
          <a:xfrm>
            <a:off x="518161" y="1677989"/>
            <a:ext cx="11169014" cy="4837232"/>
            <a:chOff x="518161" y="1677989"/>
            <a:chExt cx="11169014" cy="4837232"/>
          </a:xfrm>
        </p:grpSpPr>
        <p:pic>
          <p:nvPicPr>
            <p:cNvPr id="21" name="Picture 3" descr="C:\Users\Surfer\Desktop\НИР\Новая папка (5)\lunar orbit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10" r="28014" b="5689"/>
            <a:stretch/>
          </p:blipFill>
          <p:spPr bwMode="auto">
            <a:xfrm>
              <a:off x="518161" y="1677989"/>
              <a:ext cx="4846320" cy="48372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Объект 2"/>
            <p:cNvSpPr txBox="1">
              <a:spLocks/>
            </p:cNvSpPr>
            <p:nvPr/>
          </p:nvSpPr>
          <p:spPr>
            <a:xfrm>
              <a:off x="5362575" y="1914844"/>
              <a:ext cx="5823585" cy="2044858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lnSpc>
                  <a:spcPct val="100000"/>
                </a:lnSpc>
                <a:buNone/>
              </a:pPr>
              <a:r>
                <a:rPr lang="ru-RU" sz="2400" dirty="0"/>
                <a:t>Окололунная орбита, наблюдаемая</a:t>
              </a:r>
              <a:br>
                <a:rPr lang="en-US" sz="2400" dirty="0"/>
              </a:br>
              <a:r>
                <a:rPr lang="ru-RU" sz="2400" dirty="0"/>
                <a:t>с Земли</a:t>
              </a:r>
              <a:r>
                <a:rPr lang="en-US" sz="2400" dirty="0"/>
                <a:t> </a:t>
              </a:r>
              <a:r>
                <a:rPr lang="ru-RU" sz="2400" dirty="0"/>
                <a:t>(в проекции</a:t>
              </a:r>
              <a:r>
                <a:rPr lang="en-US" sz="2400" dirty="0"/>
                <a:t> </a:t>
              </a:r>
              <a:r>
                <a:rPr lang="ru-RU" sz="2400" dirty="0"/>
                <a:t>на плоскость YOZ вращающейся системы координат Земля-Луна)</a:t>
              </a:r>
            </a:p>
          </p:txBody>
        </p:sp>
        <p:sp>
          <p:nvSpPr>
            <p:cNvPr id="23" name="Объект 4">
              <a:extLst>
                <a:ext uri="{FF2B5EF4-FFF2-40B4-BE49-F238E27FC236}">
                  <a16:creationId xmlns:a16="http://schemas.microsoft.com/office/drawing/2014/main" id="{640FDD26-61D9-4A31-9ADD-136AF2A105DD}"/>
                </a:ext>
              </a:extLst>
            </p:cNvPr>
            <p:cNvSpPr txBox="1">
              <a:spLocks/>
            </p:cNvSpPr>
            <p:nvPr/>
          </p:nvSpPr>
          <p:spPr>
            <a:xfrm>
              <a:off x="5362575" y="3702019"/>
              <a:ext cx="6324600" cy="1250981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Trebuchet MS" panose="020B0603020202020204" pitchFamily="34" charset="0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ru-RU" sz="2400" dirty="0"/>
                <a:t>Почти круговая орбита, </a:t>
              </a:r>
              <a:r>
                <a:rPr lang="en-US" sz="2400" dirty="0"/>
                <a:t>h = 1637.8 </a:t>
              </a:r>
              <a:r>
                <a:rPr lang="ru-RU" sz="2400" dirty="0"/>
                <a:t>км</a:t>
              </a:r>
              <a:endParaRPr lang="en-US" sz="2400" dirty="0"/>
            </a:p>
            <a:p>
              <a:pPr>
                <a:lnSpc>
                  <a:spcPct val="130000"/>
                </a:lnSpc>
              </a:pPr>
              <a:r>
                <a:rPr lang="ru-RU" sz="2400" dirty="0"/>
                <a:t>Наклонение </a:t>
              </a:r>
              <a:r>
                <a:rPr lang="en-US" sz="2400" dirty="0"/>
                <a:t>i = </a:t>
              </a:r>
              <a:r>
                <a:rPr lang="ru-RU" sz="2400" dirty="0"/>
                <a:t>94</a:t>
              </a:r>
              <a:r>
                <a:rPr lang="en-US" sz="2400" dirty="0"/>
                <a:t> </a:t>
              </a:r>
              <a:r>
                <a:rPr lang="ru-RU" sz="2400" dirty="0"/>
                <a:t>град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417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978642E-BC7C-450D-A7E5-C574CB194F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инейный анали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E2B288D-A82E-4B04-8990-B47B81DD0FEB}"/>
                  </a:ext>
                </a:extLst>
              </p:cNvPr>
              <p:cNvSpPr txBox="1"/>
              <p:nvPr/>
            </p:nvSpPr>
            <p:spPr>
              <a:xfrm>
                <a:off x="688709" y="2468165"/>
                <a:ext cx="108306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>
                    <a:latin typeface="Trebuchet MS" pitchFamily="34" charset="0"/>
                  </a:rPr>
                  <a:t>В линейном приближении зависимость между изменением вектора состояния КА</a:t>
                </a:r>
                <a:br>
                  <a:rPr lang="ru-RU" sz="2000" dirty="0">
                    <a:latin typeface="Trebuchet MS" pitchFamily="34" charset="0"/>
                  </a:rPr>
                </a:br>
                <a:r>
                  <a:rPr lang="ru-RU" sz="2000" dirty="0">
                    <a:latin typeface="Trebuchet MS" pitchFamily="34" charset="0"/>
                  </a:rPr>
                  <a:t>при выходе на окололунную орбиту и импульсом </a:t>
                </a:r>
                <a14:m>
                  <m:oMath xmlns:m="http://schemas.openxmlformats.org/officeDocument/2006/math">
                    <m:r>
                      <a:rPr lang="ru-RU" sz="2000" b="1" i="1">
                        <a:latin typeface="Cambria Math"/>
                      </a:rPr>
                      <m:t>∆</m:t>
                    </m:r>
                    <m:r>
                      <a:rPr lang="ru-RU" sz="2000" b="1" i="1">
                        <a:latin typeface="Cambria Math"/>
                      </a:rPr>
                      <m:t>𝒗</m:t>
                    </m:r>
                    <m:r>
                      <a:rPr lang="ru-RU" sz="2000" i="1">
                        <a:latin typeface="Cambria Math"/>
                      </a:rPr>
                      <m:t>(</m:t>
                    </m:r>
                    <m:r>
                      <a:rPr lang="ru-RU" sz="2000" i="1">
                        <a:latin typeface="Cambria Math"/>
                      </a:rPr>
                      <m:t>𝑡</m:t>
                    </m:r>
                    <m:r>
                      <a:rPr lang="ru-RU" sz="20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ru-RU" sz="2000" dirty="0">
                    <a:latin typeface="Trebuchet MS" pitchFamily="34" charset="0"/>
                  </a:rPr>
                  <a:t> задаётся формулой: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CE2B288D-A82E-4B04-8990-B47B81DD0F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09" y="2468165"/>
                <a:ext cx="10830600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619" t="-5172" b="-137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632232" y="3201599"/>
                <a:ext cx="2981638" cy="660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/>
                        </a:rPr>
                        <m:t>∆</m:t>
                      </m:r>
                      <m:r>
                        <a:rPr lang="en-US" sz="2000" b="1" i="1">
                          <a:latin typeface="Cambria Math"/>
                        </a:rPr>
                        <m:t>𝒙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ru-RU" sz="2000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ru-RU" sz="2000">
                          <a:latin typeface="Cambria Math"/>
                        </a:rPr>
                        <m:t>Φ</m:t>
                      </m:r>
                      <m:r>
                        <a:rPr lang="ru-RU" sz="2000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ru-RU" sz="2000" i="1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ru-RU" sz="2000" i="1">
                          <a:latin typeface="Cambria Math"/>
                        </a:rPr>
                        <m:t>,</m:t>
                      </m:r>
                      <m:r>
                        <a:rPr lang="ru-RU" sz="2000" i="1">
                          <a:latin typeface="Cambria Math"/>
                        </a:rPr>
                        <m:t>𝑡</m:t>
                      </m:r>
                      <m:r>
                        <a:rPr lang="ru-RU" sz="2000" i="1">
                          <a:latin typeface="Cambria Math"/>
                        </a:rPr>
                        <m:t>)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ru-RU" sz="2000" b="1" i="1">
                                    <a:latin typeface="Cambria Math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000" b="1" i="1"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ru-RU" sz="2000" b="1" i="1"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ru-RU" sz="20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ru-RU" sz="2000" i="1"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ru-RU" sz="2000" i="1">
                                    <a:latin typeface="Cambria Math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000" dirty="0">
                  <a:latin typeface="Trebuchet MS" pitchFamily="34" charset="0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232" y="3201599"/>
                <a:ext cx="2981638" cy="66011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E2B288D-A82E-4B04-8990-B47B81DD0FEB}"/>
                  </a:ext>
                </a:extLst>
              </p:cNvPr>
              <p:cNvSpPr txBox="1"/>
              <p:nvPr/>
            </p:nvSpPr>
            <p:spPr>
              <a:xfrm>
                <a:off x="679184" y="3923204"/>
                <a:ext cx="10830600" cy="732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Φ</m:t>
                    </m:r>
                    <m:r>
                      <a:rPr lang="ru-RU" sz="20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ru-RU" sz="2000" i="1">
                        <a:latin typeface="Cambria Math"/>
                      </a:rPr>
                      <m:t>,</m:t>
                    </m:r>
                    <m:r>
                      <a:rPr lang="ru-RU" sz="2000" i="1">
                        <a:latin typeface="Cambria Math"/>
                      </a:rPr>
                      <m:t>𝑡</m:t>
                    </m:r>
                    <m:r>
                      <a:rPr lang="ru-RU" sz="2000" i="1">
                        <a:latin typeface="Cambria Math"/>
                      </a:rPr>
                      <m:t>) </m:t>
                    </m:r>
                  </m:oMath>
                </a14:m>
                <a:r>
                  <a:rPr lang="ru-RU" sz="2000" dirty="0">
                    <a:latin typeface="Trebuchet MS" pitchFamily="34" charset="0"/>
                  </a:rPr>
                  <a:t> - переходная матрица, определяющая эволюцию траекторий, близких</a:t>
                </a:r>
                <a:br>
                  <a:rPr lang="ru-RU" sz="2000" dirty="0">
                    <a:latin typeface="Trebuchet MS" pitchFamily="34" charset="0"/>
                  </a:rPr>
                </a:br>
                <a:r>
                  <a:rPr lang="ru-RU" sz="2000" dirty="0">
                    <a:latin typeface="Trebuchet MS" pitchFamily="34" charset="0"/>
                  </a:rPr>
                  <a:t>к номинальной. Определяется из матричного ДУ с начальным условием: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E2B288D-A82E-4B04-8990-B47B81DD0F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184" y="3923204"/>
                <a:ext cx="10830600" cy="732508"/>
              </a:xfrm>
              <a:prstGeom prst="rect">
                <a:avLst/>
              </a:prstGeom>
              <a:blipFill rotWithShape="1">
                <a:blip r:embed="rId4"/>
                <a:stretch>
                  <a:fillRect l="-563" t="-5000" b="-1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CE2B288D-A82E-4B04-8990-B47B81DD0FEB}"/>
              </a:ext>
            </a:extLst>
          </p:cNvPr>
          <p:cNvSpPr txBox="1"/>
          <p:nvPr/>
        </p:nvSpPr>
        <p:spPr>
          <a:xfrm>
            <a:off x="641084" y="1454847"/>
            <a:ext cx="1083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rebuchet MS" pitchFamily="34" charset="0"/>
              </a:rPr>
              <a:t>Изменение элементов орбиты определяется из изменений вектора состояний КА</a:t>
            </a:r>
            <a:br>
              <a:rPr lang="ru-RU" sz="2000" dirty="0">
                <a:latin typeface="Trebuchet MS" pitchFamily="34" charset="0"/>
              </a:rPr>
            </a:br>
            <a:r>
              <a:rPr lang="ru-RU" sz="2000" dirty="0">
                <a:latin typeface="Trebuchet MS" pitchFamily="34" charset="0"/>
              </a:rPr>
              <a:t>при выходе на окололунную орбиту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4986586" y="2072400"/>
                <a:ext cx="2295052" cy="429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1">
                          <a:latin typeface="Cambria Math"/>
                        </a:rPr>
                        <m:t>∆œ</m:t>
                      </m:r>
                      <m:r>
                        <a:rPr lang="ru-RU" sz="2000" b="1" i="1">
                          <a:latin typeface="Cambria Math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</a:rPr>
                        <m:t>Δ</m:t>
                      </m:r>
                      <m:r>
                        <a:rPr lang="ru-RU" sz="2000" i="1">
                          <a:latin typeface="Cambria Math"/>
                        </a:rPr>
                        <m:t>œ(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</a:rPr>
                        <m:t>Δ</m:t>
                      </m:r>
                      <m:r>
                        <a:rPr lang="en-US" sz="2000" b="1" i="1">
                          <a:latin typeface="Cambria Math"/>
                        </a:rPr>
                        <m:t>𝒙</m:t>
                      </m:r>
                      <m:r>
                        <a:rPr lang="ru-RU" sz="2000" b="1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ru-RU" sz="2000" b="1" i="1">
                          <a:latin typeface="Cambria Math"/>
                        </a:rPr>
                        <m:t>)</m:t>
                      </m:r>
                      <m:r>
                        <a:rPr lang="ru-RU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2000" dirty="0">
                  <a:latin typeface="Trebuchet MS" pitchFamily="34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586" y="2072400"/>
                <a:ext cx="2295052" cy="429220"/>
              </a:xfrm>
              <a:prstGeom prst="rect">
                <a:avLst/>
              </a:prstGeom>
              <a:blipFill rotWithShape="1">
                <a:blip r:embed="rId5"/>
                <a:stretch>
                  <a:fillRect r="-266" b="-1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869099" y="4707391"/>
                <a:ext cx="2790956" cy="1074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ru-RU" sz="2000" b="0" i="1" smtClean="0">
                                      <a:latin typeface="Cambria Math"/>
                                    </a:rPr>
                                    <m:t>Ф</m:t>
                                  </m:r>
                                </m:num>
                                <m:den>
                                  <m:r>
                                    <a:rPr lang="en-US" sz="200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𝑡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𝐴</m:t>
                              </m:r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/>
                                </a:rPr>
                                <m:t>Φ</m:t>
                              </m:r>
                              <m:d>
                                <m:d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ru-RU" sz="2000">
                                  <a:latin typeface="Cambria Math"/>
                                </a:rPr>
                                <m:t>Φ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000" dirty="0">
                  <a:latin typeface="Trebuchet MS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099" y="4707391"/>
                <a:ext cx="2790956" cy="10749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CE2B288D-A82E-4B04-8990-B47B81DD0FEB}"/>
              </a:ext>
            </a:extLst>
          </p:cNvPr>
          <p:cNvSpPr txBox="1"/>
          <p:nvPr/>
        </p:nvSpPr>
        <p:spPr>
          <a:xfrm>
            <a:off x="679184" y="5798585"/>
            <a:ext cx="1083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rebuchet MS" panose="020B0603020202020204" pitchFamily="34" charset="0"/>
              </a:rPr>
              <a:t>A – </a:t>
            </a:r>
            <a:r>
              <a:rPr lang="ru-RU" sz="2000" dirty="0">
                <a:latin typeface="Trebuchet MS" panose="020B0603020202020204" pitchFamily="34" charset="0"/>
              </a:rPr>
              <a:t>якобиан правых частей уравнений движения, оцениваемый на номинальной траектории.</a:t>
            </a:r>
          </a:p>
        </p:txBody>
      </p:sp>
    </p:spTree>
    <p:extLst>
      <p:ext uri="{BB962C8B-B14F-4D97-AF65-F5344CB8AC3E}">
        <p14:creationId xmlns:p14="http://schemas.microsoft.com/office/powerpoint/2010/main" val="25929675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C3917A-9552-4918-800F-560CF9FE4E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Грубость линейного приближения</a:t>
            </a:r>
          </a:p>
        </p:txBody>
      </p:sp>
      <p:sp>
        <p:nvSpPr>
          <p:cNvPr id="18" name="Объект 2">
            <a:extLst>
              <a:ext uri="{FF2B5EF4-FFF2-40B4-BE49-F238E27FC236}">
                <a16:creationId xmlns:a16="http://schemas.microsoft.com/office/drawing/2014/main" id="{E5D7FA38-D551-4155-9EBB-4E514F71FDCE}"/>
              </a:ext>
            </a:extLst>
          </p:cNvPr>
          <p:cNvSpPr txBox="1">
            <a:spLocks/>
          </p:cNvSpPr>
          <p:nvPr/>
        </p:nvSpPr>
        <p:spPr>
          <a:xfrm>
            <a:off x="536951" y="1407039"/>
            <a:ext cx="11090077" cy="5919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rebuchet MS" panose="020B0603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ru-RU" sz="2000" dirty="0"/>
              <a:t>Величина изменения элементов орбиты меньше величины ошибки линейного приближения</a:t>
            </a: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endParaRPr lang="ru-RU" sz="2000" dirty="0"/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endParaRPr lang="ru-RU" sz="2000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21888" y="1876425"/>
            <a:ext cx="12189161" cy="4579146"/>
            <a:chOff x="-333375" y="2362200"/>
            <a:chExt cx="13836650" cy="4838700"/>
          </a:xfrm>
        </p:grpSpPr>
        <p:pic>
          <p:nvPicPr>
            <p:cNvPr id="35847" name="Picture 7" descr="C:\Users\Surfer\Desktop\НИР\Новая папка (5)\Ошибки омега 2 обр ош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7375" y="2362200"/>
              <a:ext cx="3460750" cy="4838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848" name="Picture 8" descr="C:\Users\Surfer\Desktop\НИР\Новая папка (5)\Ошибки омега 2 обр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33375" y="2362200"/>
              <a:ext cx="3460750" cy="4838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849" name="Picture 9" descr="C:\Users\Surfer\Desktop\НИР\Новая папка (5)\ошибки i 2 обр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125" y="2362200"/>
              <a:ext cx="3454400" cy="4838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850" name="Picture 10" descr="C:\Users\Surfer\Desktop\НИР\Новая папка (5)\ошибки i 2 обр ош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42525" y="2362200"/>
              <a:ext cx="3460750" cy="4838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E5D7FA38-D551-4155-9EBB-4E514F71FD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327146" y="6289932"/>
                <a:ext cx="3604936" cy="496187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 algn="ctr">
                  <a:lnSpc>
                    <a:spcPct val="120000"/>
                  </a:lnSpc>
                  <a:buNone/>
                </a:pPr>
                <a:r>
                  <a:rPr lang="ru-RU" sz="2000" dirty="0"/>
                  <a:t>44-й день полёта,</a:t>
                </a:r>
                <a:r>
                  <a:rPr lang="ru-RU" sz="2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𝑣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=1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мм/с</a:t>
                </a:r>
              </a:p>
              <a:p>
                <a:pPr marL="0" indent="0" algn="ctr">
                  <a:lnSpc>
                    <a:spcPct val="120000"/>
                  </a:lnSpc>
                  <a:buNone/>
                </a:pPr>
                <a:endParaRPr lang="ru-RU" sz="2000" dirty="0"/>
              </a:p>
              <a:p>
                <a:pPr marL="0" indent="0" algn="ctr">
                  <a:lnSpc>
                    <a:spcPct val="120000"/>
                  </a:lnSpc>
                  <a:buNone/>
                </a:pPr>
                <a:endParaRPr lang="ru-RU" sz="2000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5D7FA38-D551-4155-9EBB-4E514F71FD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27146" y="6289932"/>
                <a:ext cx="3604936" cy="496187"/>
              </a:xfrm>
              <a:blipFill rotWithShape="1">
                <a:blip r:embed="rId6"/>
                <a:stretch>
                  <a:fillRect t="-24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211452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539</TotalTime>
  <Words>684</Words>
  <Application>Microsoft Office PowerPoint</Application>
  <PresentationFormat>Широкоэкранный</PresentationFormat>
  <Paragraphs>110</Paragraphs>
  <Slides>1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9" baseType="lpstr">
      <vt:lpstr>Arial</vt:lpstr>
      <vt:lpstr>Calibri</vt:lpstr>
      <vt:lpstr>Cambria Math</vt:lpstr>
      <vt:lpstr>Trebuchet MS</vt:lpstr>
      <vt:lpstr>Тема Office</vt:lpstr>
      <vt:lpstr>Equation</vt:lpstr>
      <vt:lpstr>Исследование чувствительности низкоэнергетических траекторий перелёта к Луне</vt:lpstr>
      <vt:lpstr>SALT-траектории</vt:lpstr>
      <vt:lpstr>Структура SALT-траектории</vt:lpstr>
      <vt:lpstr>Лунные констелляции</vt:lpstr>
      <vt:lpstr>Проблема доставки группировки КА</vt:lpstr>
      <vt:lpstr>Цели работы и решаемые задачи</vt:lpstr>
      <vt:lpstr>Номинальная траектория</vt:lpstr>
      <vt:lpstr>Линейный анализ</vt:lpstr>
      <vt:lpstr>Грубость линейного приближения</vt:lpstr>
      <vt:lpstr>Диапазоны времени приложения и величины импульса</vt:lpstr>
      <vt:lpstr>Изменения параметров орбиты</vt:lpstr>
      <vt:lpstr>Изменения параметров орбиты</vt:lpstr>
      <vt:lpstr>Выводы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точнение орбитальных параметров космического аппарата по результатам определения направления местной вертикали бортовыми средствами</dc:title>
  <dc:creator>Кирилл Корнеев</dc:creator>
  <cp:lastModifiedBy>Sergey Trofimov</cp:lastModifiedBy>
  <cp:revision>703</cp:revision>
  <dcterms:created xsi:type="dcterms:W3CDTF">2019-06-17T04:28:44Z</dcterms:created>
  <dcterms:modified xsi:type="dcterms:W3CDTF">2023-04-22T21:38:14Z</dcterms:modified>
</cp:coreProperties>
</file>